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147A" w:rsidRPr="003D48C7" w:rsidRDefault="009A147A" w:rsidP="009A147A">
      <w:pPr>
        <w:jc w:val="center"/>
        <w:rPr>
          <w:rFonts w:ascii="华文中宋" w:eastAsia="华文中宋" w:hAnsi="华文中宋"/>
          <w:color w:val="000000"/>
          <w:sz w:val="28"/>
        </w:rPr>
      </w:pPr>
      <w:r w:rsidRPr="003D48C7">
        <w:rPr>
          <w:rFonts w:ascii="楷体_GB2312" w:eastAsia="楷体_GB2312" w:hint="eastAsia"/>
          <w:b/>
          <w:color w:val="000000"/>
          <w:sz w:val="30"/>
        </w:rPr>
        <w:t>北京邮电大学20</w:t>
      </w:r>
      <w:r w:rsidR="00861E49">
        <w:rPr>
          <w:rFonts w:ascii="楷体_GB2312" w:eastAsia="楷体_GB2312" w:hint="eastAsia"/>
          <w:b/>
          <w:color w:val="000000"/>
          <w:sz w:val="30"/>
        </w:rPr>
        <w:t>1</w:t>
      </w:r>
      <w:r w:rsidR="007A4989">
        <w:rPr>
          <w:rFonts w:ascii="楷体_GB2312" w:eastAsia="楷体_GB2312" w:hint="eastAsia"/>
          <w:b/>
          <w:color w:val="000000"/>
          <w:sz w:val="30"/>
        </w:rPr>
        <w:t>7</w:t>
      </w:r>
      <w:r w:rsidRPr="003D48C7">
        <w:rPr>
          <w:rFonts w:ascii="楷体_GB2312" w:eastAsia="楷体_GB2312" w:hint="eastAsia"/>
          <w:b/>
          <w:color w:val="000000"/>
          <w:sz w:val="30"/>
        </w:rPr>
        <w:t>——20</w:t>
      </w:r>
      <w:r w:rsidR="00FE3916" w:rsidRPr="003D48C7">
        <w:rPr>
          <w:rFonts w:ascii="楷体_GB2312" w:eastAsia="楷体_GB2312" w:hint="eastAsia"/>
          <w:b/>
          <w:color w:val="000000"/>
          <w:sz w:val="30"/>
        </w:rPr>
        <w:t>1</w:t>
      </w:r>
      <w:r w:rsidR="007A4989">
        <w:rPr>
          <w:rFonts w:ascii="楷体_GB2312" w:eastAsia="楷体_GB2312" w:hint="eastAsia"/>
          <w:b/>
          <w:color w:val="000000"/>
          <w:sz w:val="30"/>
        </w:rPr>
        <w:t>8</w:t>
      </w:r>
      <w:r w:rsidRPr="003D48C7">
        <w:rPr>
          <w:rFonts w:ascii="楷体_GB2312" w:eastAsia="楷体_GB2312" w:hint="eastAsia"/>
          <w:b/>
          <w:color w:val="000000"/>
          <w:sz w:val="30"/>
        </w:rPr>
        <w:t>学年第</w:t>
      </w:r>
      <w:r w:rsidR="002C0D3C" w:rsidRPr="003D48C7">
        <w:rPr>
          <w:rFonts w:ascii="楷体_GB2312" w:eastAsia="楷体_GB2312" w:hint="eastAsia"/>
          <w:b/>
          <w:color w:val="000000"/>
          <w:sz w:val="30"/>
        </w:rPr>
        <w:t>一</w:t>
      </w:r>
      <w:r w:rsidRPr="003D48C7">
        <w:rPr>
          <w:rFonts w:ascii="楷体_GB2312" w:eastAsia="楷体_GB2312" w:hint="eastAsia"/>
          <w:b/>
          <w:color w:val="000000"/>
          <w:sz w:val="30"/>
        </w:rPr>
        <w:t>学期</w:t>
      </w:r>
    </w:p>
    <w:p w:rsidR="009A147A" w:rsidRPr="003D48C7" w:rsidRDefault="009A147A" w:rsidP="002C0D3C">
      <w:pPr>
        <w:spacing w:line="720" w:lineRule="auto"/>
        <w:ind w:left="120" w:firstLineChars="1" w:firstLine="3"/>
        <w:jc w:val="center"/>
        <w:rPr>
          <w:rFonts w:ascii="宋体" w:hAnsi="宋体"/>
          <w:color w:val="000000"/>
          <w:sz w:val="32"/>
        </w:rPr>
      </w:pPr>
      <w:r w:rsidRPr="003D48C7">
        <w:rPr>
          <w:rFonts w:ascii="宋体" w:hAnsi="宋体" w:hint="eastAsia"/>
          <w:b/>
          <w:color w:val="000000"/>
          <w:sz w:val="32"/>
        </w:rPr>
        <w:t>《</w:t>
      </w:r>
      <w:r w:rsidR="002C0D3C" w:rsidRPr="003D48C7">
        <w:rPr>
          <w:rFonts w:ascii="宋体" w:hAnsi="宋体" w:hint="eastAsia"/>
          <w:color w:val="000000"/>
          <w:sz w:val="32"/>
        </w:rPr>
        <w:t>数字逻辑与数字系统</w:t>
      </w:r>
      <w:r w:rsidRPr="003D48C7">
        <w:rPr>
          <w:rFonts w:ascii="宋体" w:hAnsi="宋体" w:hint="eastAsia"/>
          <w:b/>
          <w:color w:val="000000"/>
          <w:sz w:val="32"/>
        </w:rPr>
        <w:t>》</w:t>
      </w:r>
      <w:r w:rsidR="007A4989">
        <w:rPr>
          <w:rFonts w:ascii="宋体" w:hAnsi="宋体" w:hint="eastAsia"/>
          <w:color w:val="000000"/>
          <w:sz w:val="32"/>
        </w:rPr>
        <w:t>期中</w:t>
      </w:r>
      <w:r w:rsidRPr="003D48C7">
        <w:rPr>
          <w:rFonts w:ascii="宋体" w:hAnsi="宋体" w:hint="eastAsia"/>
          <w:color w:val="000000"/>
          <w:sz w:val="32"/>
        </w:rPr>
        <w:t>考试试题</w:t>
      </w:r>
      <w:r w:rsidR="00DF1EC0" w:rsidRPr="003D48C7">
        <w:rPr>
          <w:rFonts w:ascii="宋体" w:hAnsi="宋体" w:hint="eastAsia"/>
          <w:color w:val="000000"/>
          <w:sz w:val="32"/>
        </w:rPr>
        <w:t>（</w:t>
      </w:r>
      <w:r w:rsidR="00023FC2">
        <w:rPr>
          <w:rFonts w:ascii="宋体" w:hAnsi="宋体" w:hint="eastAsia"/>
          <w:color w:val="000000"/>
          <w:sz w:val="32"/>
        </w:rPr>
        <w:t>A</w:t>
      </w:r>
      <w:r w:rsidR="00DF1EC0" w:rsidRPr="003D48C7">
        <w:rPr>
          <w:rFonts w:ascii="宋体" w:hAnsi="宋体" w:hint="eastAsia"/>
          <w:color w:val="000000"/>
          <w:sz w:val="32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7"/>
        <w:gridCol w:w="433"/>
        <w:gridCol w:w="602"/>
        <w:gridCol w:w="710"/>
        <w:gridCol w:w="708"/>
        <w:gridCol w:w="709"/>
        <w:gridCol w:w="709"/>
        <w:gridCol w:w="709"/>
        <w:gridCol w:w="709"/>
        <w:gridCol w:w="567"/>
        <w:gridCol w:w="1217"/>
        <w:gridCol w:w="16"/>
      </w:tblGrid>
      <w:tr w:rsidR="009A147A" w:rsidRPr="003D48C7" w:rsidTr="00F50E16">
        <w:trPr>
          <w:gridAfter w:val="1"/>
          <w:wAfter w:w="16" w:type="dxa"/>
          <w:cantSplit/>
          <w:trHeight w:val="640"/>
          <w:jc w:val="center"/>
        </w:trPr>
        <w:tc>
          <w:tcPr>
            <w:tcW w:w="427" w:type="dxa"/>
            <w:vAlign w:val="center"/>
          </w:tcPr>
          <w:p w:rsidR="009A147A" w:rsidRPr="003D48C7" w:rsidRDefault="009A147A" w:rsidP="002C0D3C">
            <w:pPr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考试注意事项</w:t>
            </w:r>
          </w:p>
        </w:tc>
        <w:tc>
          <w:tcPr>
            <w:tcW w:w="7073" w:type="dxa"/>
            <w:gridSpan w:val="10"/>
          </w:tcPr>
          <w:p w:rsidR="009A147A" w:rsidRPr="003D48C7" w:rsidRDefault="009A147A" w:rsidP="004E7315">
            <w:pPr>
              <w:tabs>
                <w:tab w:val="num" w:pos="0"/>
              </w:tabs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一、</w:t>
            </w:r>
            <w:r w:rsidRPr="003D48C7">
              <w:rPr>
                <w:rFonts w:ascii="宋体" w:hAnsi="宋体" w:hint="eastAsia"/>
                <w:color w:val="000000"/>
                <w:szCs w:val="21"/>
              </w:rPr>
              <w:t>学生参加考试须带学生证或学院证明，未带者不准进入考场。学生必须按照监考教师指定座位就坐。</w:t>
            </w:r>
          </w:p>
          <w:p w:rsidR="009A147A" w:rsidRPr="003D48C7" w:rsidRDefault="009A147A" w:rsidP="004E7315">
            <w:pPr>
              <w:tabs>
                <w:tab w:val="num" w:pos="0"/>
              </w:tabs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ascii="宋体" w:hAnsi="宋体" w:hint="eastAsia"/>
                <w:color w:val="000000"/>
                <w:szCs w:val="21"/>
              </w:rPr>
              <w:t>二、书本、参考资料、书包等物品一律放到考场指定位置。</w:t>
            </w:r>
          </w:p>
          <w:p w:rsidR="009A147A" w:rsidRPr="003D48C7" w:rsidRDefault="009A147A" w:rsidP="004E7315">
            <w:pPr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ascii="宋体" w:hAnsi="宋体" w:hint="eastAsia"/>
                <w:color w:val="000000"/>
                <w:szCs w:val="21"/>
              </w:rPr>
              <w:t>三、学生不得另行携带、使用稿纸，要遵守《北京邮电大学考场规则》，有考场违纪或作弊行为者，按相应规定严肃处理。</w:t>
            </w:r>
          </w:p>
          <w:p w:rsidR="009A147A" w:rsidRPr="003D48C7" w:rsidRDefault="009A147A" w:rsidP="004E7315">
            <w:pPr>
              <w:pStyle w:val="a3"/>
              <w:ind w:firstLine="0"/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</w:rPr>
              <w:t>四、</w:t>
            </w:r>
            <w:r w:rsidRPr="003D48C7">
              <w:rPr>
                <w:rFonts w:ascii="宋体" w:hAnsi="宋体" w:hint="eastAsia"/>
                <w:color w:val="000000"/>
                <w:szCs w:val="21"/>
              </w:rPr>
              <w:t>学生必须将答题内容做在试题答卷上，做在草稿纸上一律无效。</w:t>
            </w:r>
          </w:p>
          <w:p w:rsidR="0042565A" w:rsidRPr="003D48C7" w:rsidRDefault="0042565A" w:rsidP="004E7315">
            <w:pPr>
              <w:pStyle w:val="a3"/>
              <w:ind w:firstLine="0"/>
              <w:rPr>
                <w:color w:val="000000"/>
              </w:rPr>
            </w:pPr>
            <w:r w:rsidRPr="003D48C7">
              <w:rPr>
                <w:rFonts w:ascii="宋体" w:hAnsi="宋体" w:hint="eastAsia"/>
                <w:color w:val="000000"/>
                <w:szCs w:val="21"/>
              </w:rPr>
              <w:t>五、学生的姓名、班级、学号、班内序号等信息由教材中心统一印制。</w:t>
            </w:r>
          </w:p>
        </w:tc>
      </w:tr>
      <w:tr w:rsidR="009A147A" w:rsidRPr="003D48C7" w:rsidTr="00F50E16">
        <w:trPr>
          <w:gridAfter w:val="1"/>
          <w:wAfter w:w="16" w:type="dxa"/>
          <w:cantSplit/>
          <w:trHeight w:val="405"/>
          <w:jc w:val="center"/>
        </w:trPr>
        <w:tc>
          <w:tcPr>
            <w:tcW w:w="860" w:type="dxa"/>
            <w:gridSpan w:val="2"/>
            <w:vAlign w:val="center"/>
          </w:tcPr>
          <w:p w:rsidR="00DF1EC0" w:rsidRPr="003D48C7" w:rsidRDefault="009A147A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考试</w:t>
            </w:r>
          </w:p>
          <w:p w:rsidR="009A147A" w:rsidRPr="003D48C7" w:rsidRDefault="009A147A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课程</w:t>
            </w:r>
          </w:p>
        </w:tc>
        <w:tc>
          <w:tcPr>
            <w:tcW w:w="2020" w:type="dxa"/>
            <w:gridSpan w:val="3"/>
            <w:vAlign w:val="center"/>
          </w:tcPr>
          <w:p w:rsidR="009A147A" w:rsidRPr="00D74A04" w:rsidRDefault="002C0D3C" w:rsidP="002C0D3C">
            <w:pPr>
              <w:tabs>
                <w:tab w:val="num" w:pos="0"/>
              </w:tabs>
              <w:jc w:val="center"/>
              <w:rPr>
                <w:rFonts w:ascii="宋体" w:hAnsi="宋体"/>
                <w:b/>
                <w:color w:val="000000"/>
                <w:sz w:val="15"/>
                <w:szCs w:val="15"/>
              </w:rPr>
            </w:pPr>
            <w:r w:rsidRPr="00D74A04">
              <w:rPr>
                <w:rFonts w:ascii="宋体" w:hAnsi="宋体" w:hint="eastAsia"/>
                <w:b/>
                <w:color w:val="000000"/>
                <w:sz w:val="15"/>
                <w:szCs w:val="15"/>
              </w:rPr>
              <w:t>数字逻辑与数字系统</w:t>
            </w:r>
          </w:p>
        </w:tc>
        <w:tc>
          <w:tcPr>
            <w:tcW w:w="1418" w:type="dxa"/>
            <w:gridSpan w:val="2"/>
            <w:vAlign w:val="center"/>
          </w:tcPr>
          <w:p w:rsidR="009A147A" w:rsidRPr="003D48C7" w:rsidRDefault="009A147A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考试时间</w:t>
            </w:r>
          </w:p>
        </w:tc>
        <w:tc>
          <w:tcPr>
            <w:tcW w:w="3202" w:type="dxa"/>
            <w:gridSpan w:val="4"/>
            <w:vAlign w:val="center"/>
          </w:tcPr>
          <w:p w:rsidR="009A147A" w:rsidRPr="003D48C7" w:rsidRDefault="002C0D3C" w:rsidP="00023FC2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20</w:t>
            </w:r>
            <w:r w:rsidR="000B7ED7" w:rsidRPr="003D48C7">
              <w:rPr>
                <w:rFonts w:hint="eastAsia"/>
                <w:color w:val="000000"/>
                <w:szCs w:val="21"/>
              </w:rPr>
              <w:t>1</w:t>
            </w:r>
            <w:r w:rsidR="003C4A9A">
              <w:rPr>
                <w:rFonts w:hint="eastAsia"/>
                <w:color w:val="000000"/>
                <w:szCs w:val="21"/>
              </w:rPr>
              <w:t>7</w:t>
            </w:r>
            <w:r w:rsidR="009A147A" w:rsidRPr="003D48C7">
              <w:rPr>
                <w:rFonts w:hint="eastAsia"/>
                <w:color w:val="000000"/>
                <w:szCs w:val="21"/>
              </w:rPr>
              <w:t>年</w:t>
            </w:r>
            <w:r w:rsidRPr="003D48C7">
              <w:rPr>
                <w:rFonts w:hint="eastAsia"/>
                <w:color w:val="000000"/>
                <w:szCs w:val="21"/>
              </w:rPr>
              <w:t>1</w:t>
            </w:r>
            <w:r w:rsidR="003C4A9A">
              <w:rPr>
                <w:rFonts w:hint="eastAsia"/>
                <w:color w:val="000000"/>
                <w:szCs w:val="21"/>
              </w:rPr>
              <w:t>1</w:t>
            </w:r>
            <w:r w:rsidR="009A147A" w:rsidRPr="003D48C7">
              <w:rPr>
                <w:rFonts w:hint="eastAsia"/>
                <w:color w:val="000000"/>
                <w:szCs w:val="21"/>
              </w:rPr>
              <w:t>月</w:t>
            </w:r>
            <w:r w:rsidR="003C4A9A">
              <w:rPr>
                <w:rFonts w:hint="eastAsia"/>
                <w:color w:val="000000"/>
                <w:szCs w:val="21"/>
              </w:rPr>
              <w:t>13</w:t>
            </w:r>
            <w:r w:rsidR="009A147A" w:rsidRPr="003D48C7">
              <w:rPr>
                <w:rFonts w:hint="eastAsia"/>
                <w:color w:val="000000"/>
                <w:szCs w:val="21"/>
              </w:rPr>
              <w:t>日</w:t>
            </w:r>
          </w:p>
        </w:tc>
      </w:tr>
      <w:tr w:rsidR="006415BF" w:rsidRPr="003D48C7" w:rsidTr="00F50E16">
        <w:trPr>
          <w:cantSplit/>
          <w:trHeight w:val="453"/>
          <w:jc w:val="center"/>
        </w:trPr>
        <w:tc>
          <w:tcPr>
            <w:tcW w:w="860" w:type="dxa"/>
            <w:gridSpan w:val="2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题号</w:t>
            </w:r>
          </w:p>
        </w:tc>
        <w:tc>
          <w:tcPr>
            <w:tcW w:w="602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proofErr w:type="gramStart"/>
            <w:r w:rsidRPr="003D48C7">
              <w:rPr>
                <w:rFonts w:hint="eastAsia"/>
                <w:color w:val="000000"/>
                <w:szCs w:val="21"/>
              </w:rPr>
              <w:t>一</w:t>
            </w:r>
            <w:proofErr w:type="gramEnd"/>
          </w:p>
        </w:tc>
        <w:tc>
          <w:tcPr>
            <w:tcW w:w="710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二</w:t>
            </w:r>
          </w:p>
        </w:tc>
        <w:tc>
          <w:tcPr>
            <w:tcW w:w="708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三</w:t>
            </w:r>
          </w:p>
        </w:tc>
        <w:tc>
          <w:tcPr>
            <w:tcW w:w="709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四</w:t>
            </w:r>
          </w:p>
        </w:tc>
        <w:tc>
          <w:tcPr>
            <w:tcW w:w="709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五</w:t>
            </w:r>
          </w:p>
        </w:tc>
        <w:tc>
          <w:tcPr>
            <w:tcW w:w="709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六</w:t>
            </w:r>
          </w:p>
        </w:tc>
        <w:tc>
          <w:tcPr>
            <w:tcW w:w="709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七</w:t>
            </w:r>
          </w:p>
        </w:tc>
        <w:tc>
          <w:tcPr>
            <w:tcW w:w="567" w:type="dxa"/>
            <w:vAlign w:val="center"/>
          </w:tcPr>
          <w:p w:rsidR="006415BF" w:rsidRPr="003D48C7" w:rsidRDefault="006415BF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八</w:t>
            </w:r>
          </w:p>
        </w:tc>
        <w:tc>
          <w:tcPr>
            <w:tcW w:w="1233" w:type="dxa"/>
            <w:gridSpan w:val="2"/>
            <w:vAlign w:val="center"/>
          </w:tcPr>
          <w:p w:rsidR="006415BF" w:rsidRPr="003D48C7" w:rsidRDefault="006415BF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总分</w:t>
            </w:r>
          </w:p>
        </w:tc>
      </w:tr>
      <w:tr w:rsidR="00F50E16" w:rsidRPr="003D48C7" w:rsidTr="00F50E16">
        <w:trPr>
          <w:gridAfter w:val="1"/>
          <w:wAfter w:w="16" w:type="dxa"/>
          <w:cantSplit/>
          <w:trHeight w:val="453"/>
          <w:jc w:val="center"/>
        </w:trPr>
        <w:tc>
          <w:tcPr>
            <w:tcW w:w="860" w:type="dxa"/>
            <w:gridSpan w:val="2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满分</w:t>
            </w:r>
          </w:p>
        </w:tc>
        <w:tc>
          <w:tcPr>
            <w:tcW w:w="602" w:type="dxa"/>
            <w:vAlign w:val="center"/>
          </w:tcPr>
          <w:p w:rsidR="00F50E16" w:rsidRPr="003D48C7" w:rsidRDefault="00FD533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0</w:t>
            </w:r>
          </w:p>
        </w:tc>
        <w:tc>
          <w:tcPr>
            <w:tcW w:w="710" w:type="dxa"/>
            <w:vAlign w:val="center"/>
          </w:tcPr>
          <w:p w:rsidR="00F50E16" w:rsidRPr="003D48C7" w:rsidRDefault="00FD533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0</w:t>
            </w:r>
          </w:p>
        </w:tc>
        <w:tc>
          <w:tcPr>
            <w:tcW w:w="708" w:type="dxa"/>
            <w:vAlign w:val="center"/>
          </w:tcPr>
          <w:p w:rsidR="00F50E16" w:rsidRPr="003D48C7" w:rsidRDefault="00FD533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2</w:t>
            </w:r>
          </w:p>
        </w:tc>
        <w:tc>
          <w:tcPr>
            <w:tcW w:w="709" w:type="dxa"/>
            <w:vAlign w:val="center"/>
          </w:tcPr>
          <w:p w:rsidR="00F50E16" w:rsidRPr="003D48C7" w:rsidRDefault="00FD533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2</w:t>
            </w:r>
          </w:p>
        </w:tc>
        <w:tc>
          <w:tcPr>
            <w:tcW w:w="709" w:type="dxa"/>
            <w:vAlign w:val="center"/>
          </w:tcPr>
          <w:p w:rsidR="00F50E16" w:rsidRPr="003D48C7" w:rsidRDefault="00F50E16" w:rsidP="002C6528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 w:rsidR="002C6528">
              <w:rPr>
                <w:rFonts w:hint="eastAsia"/>
                <w:color w:val="000000"/>
                <w:szCs w:val="21"/>
              </w:rPr>
              <w:t>2</w:t>
            </w:r>
          </w:p>
        </w:tc>
        <w:tc>
          <w:tcPr>
            <w:tcW w:w="709" w:type="dxa"/>
            <w:vAlign w:val="center"/>
          </w:tcPr>
          <w:p w:rsidR="00F50E16" w:rsidRPr="003D48C7" w:rsidRDefault="00F50E16" w:rsidP="002C6528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 w:rsidR="002C6528">
              <w:rPr>
                <w:rFonts w:hint="eastAsia"/>
                <w:color w:val="000000"/>
                <w:szCs w:val="21"/>
              </w:rPr>
              <w:t>4</w:t>
            </w:r>
          </w:p>
        </w:tc>
        <w:tc>
          <w:tcPr>
            <w:tcW w:w="709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567" w:type="dxa"/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  <w:tc>
          <w:tcPr>
            <w:tcW w:w="1217" w:type="dxa"/>
            <w:vMerge w:val="restart"/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</w:tr>
      <w:tr w:rsidR="00F50E16" w:rsidRPr="003D48C7" w:rsidTr="00F50E16">
        <w:trPr>
          <w:gridAfter w:val="1"/>
          <w:wAfter w:w="16" w:type="dxa"/>
          <w:cantSplit/>
          <w:trHeight w:val="460"/>
          <w:jc w:val="center"/>
        </w:trPr>
        <w:tc>
          <w:tcPr>
            <w:tcW w:w="860" w:type="dxa"/>
            <w:gridSpan w:val="2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得分</w:t>
            </w:r>
          </w:p>
        </w:tc>
        <w:tc>
          <w:tcPr>
            <w:tcW w:w="602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10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8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567" w:type="dxa"/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  <w:tc>
          <w:tcPr>
            <w:tcW w:w="1217" w:type="dxa"/>
            <w:vMerge/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</w:tr>
      <w:tr w:rsidR="00F50E16" w:rsidRPr="003D48C7" w:rsidTr="00F50E16">
        <w:trPr>
          <w:gridAfter w:val="1"/>
          <w:wAfter w:w="16" w:type="dxa"/>
          <w:cantSplit/>
          <w:trHeight w:val="449"/>
          <w:jc w:val="center"/>
        </w:trPr>
        <w:tc>
          <w:tcPr>
            <w:tcW w:w="860" w:type="dxa"/>
            <w:gridSpan w:val="2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阅卷</w:t>
            </w:r>
          </w:p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教师</w:t>
            </w:r>
          </w:p>
        </w:tc>
        <w:tc>
          <w:tcPr>
            <w:tcW w:w="602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  <w:tc>
          <w:tcPr>
            <w:tcW w:w="1217" w:type="dxa"/>
            <w:vMerge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</w:tr>
    </w:tbl>
    <w:p w:rsidR="00A32872" w:rsidRPr="004B581E" w:rsidRDefault="00A32872" w:rsidP="007D23C2">
      <w:pPr>
        <w:rPr>
          <w:rFonts w:ascii="宋体" w:hAnsi="宋体"/>
          <w:b/>
          <w:bCs/>
          <w:color w:val="000000"/>
          <w:szCs w:val="21"/>
        </w:rPr>
      </w:pPr>
    </w:p>
    <w:p w:rsidR="00764896" w:rsidRPr="008C5924" w:rsidRDefault="00764896" w:rsidP="008C5924">
      <w:pPr>
        <w:pStyle w:val="aa"/>
        <w:ind w:left="284" w:hanging="284"/>
        <w:outlineLvl w:val="0"/>
        <w:rPr>
          <w:rFonts w:ascii="Times New Roman" w:hAnsi="Times New Roman"/>
          <w:b/>
        </w:rPr>
      </w:pPr>
      <w:proofErr w:type="spellStart"/>
      <w:r w:rsidRPr="008C5924">
        <w:rPr>
          <w:rFonts w:ascii="Times New Roman" w:hAnsi="Times New Roman" w:hint="eastAsia"/>
          <w:b/>
        </w:rPr>
        <w:t>一</w:t>
      </w:r>
      <w:r w:rsidR="00FA4FE9" w:rsidRPr="008C5924">
        <w:rPr>
          <w:rFonts w:ascii="Times New Roman" w:hAnsi="Times New Roman" w:hint="eastAsia"/>
          <w:b/>
        </w:rPr>
        <w:t>、</w:t>
      </w:r>
      <w:r w:rsidR="00417C77" w:rsidRPr="008C5924">
        <w:rPr>
          <w:rFonts w:ascii="Times New Roman" w:hAnsi="Times New Roman" w:hint="eastAsia"/>
          <w:b/>
        </w:rPr>
        <w:t>选择题</w:t>
      </w:r>
      <w:proofErr w:type="spellEnd"/>
      <w:r w:rsidR="00D0188D" w:rsidRPr="008C5924">
        <w:rPr>
          <w:rFonts w:ascii="Times New Roman" w:hAnsi="Times New Roman" w:hint="eastAsia"/>
          <w:b/>
        </w:rPr>
        <w:t>(</w:t>
      </w:r>
      <w:r w:rsidR="00947784" w:rsidRPr="008C5924">
        <w:rPr>
          <w:rFonts w:ascii="Times New Roman" w:hAnsi="Times New Roman" w:hint="eastAsia"/>
          <w:b/>
        </w:rPr>
        <w:t>每空</w:t>
      </w:r>
      <w:r w:rsidR="00FD5336">
        <w:rPr>
          <w:rFonts w:ascii="Times New Roman" w:hAnsi="Times New Roman" w:hint="eastAsia"/>
          <w:b/>
        </w:rPr>
        <w:t>2</w:t>
      </w:r>
      <w:r w:rsidR="00947784" w:rsidRPr="008C5924">
        <w:rPr>
          <w:rFonts w:ascii="Times New Roman" w:hAnsi="Times New Roman" w:hint="eastAsia"/>
          <w:b/>
        </w:rPr>
        <w:t>分，共</w:t>
      </w:r>
      <w:r w:rsidR="008B6074">
        <w:rPr>
          <w:rFonts w:ascii="Times New Roman" w:hAnsi="Times New Roman" w:hint="eastAsia"/>
          <w:b/>
          <w:lang w:eastAsia="zh-CN"/>
        </w:rPr>
        <w:t>2</w:t>
      </w:r>
      <w:r w:rsidR="00D0188D" w:rsidRPr="008C5924">
        <w:rPr>
          <w:rFonts w:ascii="Times New Roman" w:hAnsi="Times New Roman" w:hint="eastAsia"/>
          <w:b/>
        </w:rPr>
        <w:t>0</w:t>
      </w:r>
      <w:r w:rsidR="00D0188D" w:rsidRPr="008C5924">
        <w:rPr>
          <w:rFonts w:ascii="Times New Roman" w:hAnsi="Times New Roman" w:hint="eastAsia"/>
          <w:b/>
        </w:rPr>
        <w:t>分</w:t>
      </w:r>
      <w:r w:rsidR="00D0188D" w:rsidRPr="008C5924">
        <w:rPr>
          <w:rFonts w:ascii="Times New Roman" w:hAnsi="Times New Roman" w:hint="eastAsia"/>
          <w:b/>
        </w:rPr>
        <w:t>)</w:t>
      </w:r>
    </w:p>
    <w:p w:rsidR="00431022" w:rsidRPr="008C05B1" w:rsidRDefault="00431022" w:rsidP="00431022">
      <w:pPr>
        <w:pStyle w:val="aa"/>
        <w:ind w:left="284" w:hanging="284"/>
        <w:rPr>
          <w:rFonts w:ascii="Times New Roman" w:hAnsi="Times New Roman"/>
        </w:rPr>
      </w:pPr>
      <w:r w:rsidRPr="00DB662E">
        <w:rPr>
          <w:rFonts w:hint="eastAsia"/>
          <w:b/>
          <w:szCs w:val="21"/>
        </w:rPr>
        <w:t>1</w:t>
      </w:r>
      <w:r w:rsidRPr="00DB662E">
        <w:rPr>
          <w:rFonts w:ascii="Times New Roman" w:hAnsi="Times New Roman" w:hint="eastAsia"/>
          <w:b/>
          <w:szCs w:val="21"/>
        </w:rPr>
        <w:t>、</w:t>
      </w:r>
      <w:r>
        <w:rPr>
          <w:rFonts w:ascii="Times New Roman" w:hAnsi="Times New Roman" w:hint="eastAsia"/>
          <w:color w:val="000000"/>
          <w:szCs w:val="21"/>
        </w:rPr>
        <w:t xml:space="preserve"> </w:t>
      </w:r>
      <w:proofErr w:type="spellStart"/>
      <w:r w:rsidRPr="00021D81">
        <w:rPr>
          <w:rFonts w:ascii="Times New Roman" w:hAnsi="Times New Roman" w:hint="eastAsia"/>
          <w:color w:val="000000"/>
          <w:szCs w:val="21"/>
        </w:rPr>
        <w:t>三态输出门集成电路的特点是</w:t>
      </w:r>
      <w:proofErr w:type="spellEnd"/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>）。</w:t>
      </w:r>
    </w:p>
    <w:p w:rsidR="00431022" w:rsidRPr="0041507E" w:rsidRDefault="00431022" w:rsidP="00431022">
      <w:pPr>
        <w:jc w:val="left"/>
        <w:rPr>
          <w:color w:val="000000"/>
          <w:szCs w:val="21"/>
        </w:rPr>
      </w:pPr>
      <w:r w:rsidRPr="0041507E">
        <w:rPr>
          <w:rFonts w:hint="eastAsia"/>
          <w:color w:val="000000"/>
          <w:szCs w:val="21"/>
        </w:rPr>
        <w:t>A</w:t>
      </w:r>
      <w:r w:rsidRPr="0041507E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</w:t>
      </w:r>
      <w:r w:rsidRPr="0041507E">
        <w:rPr>
          <w:rFonts w:hint="eastAsia"/>
          <w:color w:val="000000"/>
          <w:szCs w:val="21"/>
        </w:rPr>
        <w:t>输出端悬空，形成与输入</w:t>
      </w:r>
      <w:proofErr w:type="gramStart"/>
      <w:r w:rsidRPr="0041507E">
        <w:rPr>
          <w:rFonts w:hint="eastAsia"/>
          <w:color w:val="000000"/>
          <w:szCs w:val="21"/>
        </w:rPr>
        <w:t>端不同</w:t>
      </w:r>
      <w:proofErr w:type="gramEnd"/>
      <w:r w:rsidRPr="0041507E">
        <w:rPr>
          <w:rFonts w:hint="eastAsia"/>
          <w:color w:val="000000"/>
          <w:szCs w:val="21"/>
        </w:rPr>
        <w:t>电压值的高、低电平。</w:t>
      </w:r>
      <w:r w:rsidRPr="0041507E">
        <w:rPr>
          <w:rFonts w:hint="eastAsia"/>
          <w:color w:val="000000"/>
          <w:szCs w:val="21"/>
        </w:rPr>
        <w:t xml:space="preserve"> </w:t>
      </w:r>
    </w:p>
    <w:p w:rsidR="00431022" w:rsidRPr="0041507E" w:rsidRDefault="00431022" w:rsidP="00431022">
      <w:pPr>
        <w:jc w:val="left"/>
        <w:rPr>
          <w:color w:val="000000"/>
          <w:szCs w:val="21"/>
        </w:rPr>
      </w:pPr>
      <w:r w:rsidRPr="0041507E">
        <w:rPr>
          <w:rFonts w:hint="eastAsia"/>
          <w:color w:val="000000"/>
          <w:szCs w:val="21"/>
        </w:rPr>
        <w:t>B</w:t>
      </w:r>
      <w:r w:rsidRPr="0041507E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</w:t>
      </w:r>
      <w:r w:rsidRPr="0041507E">
        <w:rPr>
          <w:rFonts w:hint="eastAsia"/>
          <w:color w:val="000000"/>
          <w:szCs w:val="21"/>
        </w:rPr>
        <w:t>无论何种状态，输出</w:t>
      </w:r>
      <w:proofErr w:type="gramStart"/>
      <w:r w:rsidRPr="0041507E">
        <w:rPr>
          <w:rFonts w:hint="eastAsia"/>
          <w:color w:val="000000"/>
          <w:szCs w:val="21"/>
        </w:rPr>
        <w:t>端始终</w:t>
      </w:r>
      <w:proofErr w:type="gramEnd"/>
      <w:r w:rsidRPr="0041507E">
        <w:rPr>
          <w:rFonts w:hint="eastAsia"/>
          <w:color w:val="000000"/>
          <w:szCs w:val="21"/>
        </w:rPr>
        <w:t>呈现“高阻抗”现象。</w:t>
      </w:r>
      <w:r w:rsidRPr="0041507E">
        <w:rPr>
          <w:rFonts w:hint="eastAsia"/>
          <w:color w:val="000000"/>
          <w:szCs w:val="21"/>
        </w:rPr>
        <w:t xml:space="preserve">         </w:t>
      </w:r>
    </w:p>
    <w:p w:rsidR="00431022" w:rsidRPr="0041507E" w:rsidRDefault="00431022" w:rsidP="00431022">
      <w:pPr>
        <w:jc w:val="left"/>
        <w:rPr>
          <w:color w:val="000000"/>
          <w:szCs w:val="21"/>
        </w:rPr>
      </w:pPr>
      <w:r w:rsidRPr="0041507E">
        <w:rPr>
          <w:rFonts w:hint="eastAsia"/>
          <w:color w:val="000000"/>
          <w:szCs w:val="21"/>
        </w:rPr>
        <w:t>C</w:t>
      </w:r>
      <w:r w:rsidRPr="0041507E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</w:t>
      </w:r>
      <w:r w:rsidRPr="0041507E">
        <w:rPr>
          <w:rFonts w:hint="eastAsia"/>
          <w:color w:val="000000"/>
          <w:szCs w:val="21"/>
        </w:rPr>
        <w:t>能形成“线与”的功能。</w:t>
      </w:r>
      <w:r w:rsidRPr="0041507E">
        <w:rPr>
          <w:rFonts w:hint="eastAsia"/>
          <w:color w:val="000000"/>
          <w:szCs w:val="21"/>
        </w:rPr>
        <w:t xml:space="preserve">        </w:t>
      </w:r>
    </w:p>
    <w:p w:rsidR="00431022" w:rsidRDefault="00431022" w:rsidP="00431022">
      <w:pPr>
        <w:jc w:val="left"/>
        <w:rPr>
          <w:color w:val="000000"/>
          <w:szCs w:val="21"/>
        </w:rPr>
      </w:pPr>
      <w:r w:rsidRPr="0041507E">
        <w:rPr>
          <w:rFonts w:hint="eastAsia"/>
          <w:color w:val="000000"/>
          <w:szCs w:val="21"/>
        </w:rPr>
        <w:t>D</w:t>
      </w:r>
      <w:r w:rsidRPr="0041507E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</w:t>
      </w:r>
      <w:r w:rsidRPr="0041507E">
        <w:rPr>
          <w:rFonts w:hint="eastAsia"/>
          <w:color w:val="000000"/>
          <w:szCs w:val="21"/>
        </w:rPr>
        <w:t>输入</w:t>
      </w:r>
      <w:proofErr w:type="gramStart"/>
      <w:r w:rsidRPr="0041507E">
        <w:rPr>
          <w:rFonts w:hint="eastAsia"/>
          <w:color w:val="000000"/>
          <w:szCs w:val="21"/>
        </w:rPr>
        <w:t>端控制</w:t>
      </w:r>
      <w:proofErr w:type="gramEnd"/>
      <w:r w:rsidRPr="0041507E">
        <w:rPr>
          <w:rFonts w:hint="eastAsia"/>
          <w:color w:val="000000"/>
          <w:szCs w:val="21"/>
        </w:rPr>
        <w:t>输出端，可呈现出高、低电平及“高阻抗”</w:t>
      </w:r>
      <w:r w:rsidRPr="0041507E">
        <w:rPr>
          <w:rFonts w:hint="eastAsia"/>
          <w:color w:val="000000"/>
          <w:szCs w:val="21"/>
        </w:rPr>
        <w:t>3</w:t>
      </w:r>
      <w:r w:rsidRPr="0041507E">
        <w:rPr>
          <w:rFonts w:hint="eastAsia"/>
          <w:color w:val="000000"/>
          <w:szCs w:val="21"/>
        </w:rPr>
        <w:t>种状态。</w:t>
      </w:r>
    </w:p>
    <w:p w:rsidR="00444212" w:rsidRDefault="00444212" w:rsidP="00444212">
      <w:pPr>
        <w:jc w:val="left"/>
        <w:rPr>
          <w:color w:val="000000"/>
          <w:sz w:val="24"/>
        </w:rPr>
      </w:pPr>
    </w:p>
    <w:p w:rsidR="001B26B3" w:rsidRPr="00E64B83" w:rsidRDefault="001B26B3" w:rsidP="001B26B3">
      <w:pPr>
        <w:rPr>
          <w:szCs w:val="21"/>
        </w:rPr>
      </w:pPr>
      <w:r w:rsidRPr="00DB662E">
        <w:rPr>
          <w:rFonts w:ascii="宋体" w:hAnsi="宋体" w:hint="eastAsia"/>
          <w:b/>
          <w:bCs/>
          <w:szCs w:val="21"/>
          <w:lang w:val="x-none"/>
        </w:rPr>
        <w:t>2</w:t>
      </w:r>
      <w:r w:rsidRPr="00DB662E">
        <w:rPr>
          <w:rFonts w:ascii="宋体" w:hAnsi="宋体" w:hint="eastAsia"/>
          <w:b/>
          <w:bCs/>
          <w:szCs w:val="21"/>
        </w:rPr>
        <w:t>、</w:t>
      </w:r>
      <w:r w:rsidRPr="00E64B83">
        <w:rPr>
          <w:rFonts w:hint="eastAsia"/>
          <w:szCs w:val="21"/>
        </w:rPr>
        <w:t>八进制（</w:t>
      </w:r>
      <w:r w:rsidRPr="00E64B83">
        <w:rPr>
          <w:rFonts w:hint="eastAsia"/>
          <w:szCs w:val="21"/>
        </w:rPr>
        <w:t>273</w:t>
      </w:r>
      <w:r w:rsidRPr="00E64B83">
        <w:rPr>
          <w:rFonts w:hint="eastAsia"/>
          <w:szCs w:val="21"/>
        </w:rPr>
        <w:t>）</w:t>
      </w:r>
      <w:r w:rsidRPr="00E64B83">
        <w:rPr>
          <w:rFonts w:hint="eastAsia"/>
          <w:szCs w:val="21"/>
          <w:vertAlign w:val="subscript"/>
        </w:rPr>
        <w:t>8</w:t>
      </w:r>
      <w:r w:rsidRPr="00E64B83">
        <w:rPr>
          <w:rFonts w:hint="eastAsia"/>
          <w:szCs w:val="21"/>
        </w:rPr>
        <w:t>中，它的</w:t>
      </w:r>
      <w:r>
        <w:rPr>
          <w:rFonts w:hint="eastAsia"/>
          <w:szCs w:val="21"/>
        </w:rPr>
        <w:t>最高位</w:t>
      </w:r>
      <w:r w:rsidRPr="00E64B83">
        <w:rPr>
          <w:rFonts w:hint="eastAsia"/>
          <w:szCs w:val="21"/>
        </w:rPr>
        <w:t xml:space="preserve">2 </w:t>
      </w:r>
      <w:proofErr w:type="gramStart"/>
      <w:r w:rsidRPr="00E64B83">
        <w:rPr>
          <w:rFonts w:hint="eastAsia"/>
          <w:szCs w:val="21"/>
        </w:rPr>
        <w:t>的位权为</w:t>
      </w:r>
      <w:proofErr w:type="gramEnd"/>
      <w:r w:rsidRPr="00CD7BCE">
        <w:rPr>
          <w:rFonts w:hint="eastAsia"/>
          <w:b/>
          <w:color w:val="000000"/>
          <w:szCs w:val="21"/>
        </w:rPr>
        <w:t>（</w:t>
      </w:r>
      <w:r w:rsidRPr="00CD7BCE">
        <w:rPr>
          <w:b/>
          <w:color w:val="000000"/>
          <w:szCs w:val="21"/>
        </w:rPr>
        <w:t xml:space="preserve">  </w:t>
      </w:r>
      <w:r w:rsidRPr="00CD7BCE">
        <w:rPr>
          <w:rFonts w:hint="eastAsia"/>
          <w:b/>
          <w:color w:val="000000"/>
          <w:szCs w:val="21"/>
        </w:rPr>
        <w:t>）。</w:t>
      </w:r>
    </w:p>
    <w:p w:rsidR="001B26B3" w:rsidRDefault="001B26B3" w:rsidP="001B26B3">
      <w:pPr>
        <w:rPr>
          <w:szCs w:val="21"/>
          <w:vertAlign w:val="subscript"/>
        </w:rPr>
      </w:pPr>
      <w:r w:rsidRPr="00E64B83">
        <w:rPr>
          <w:szCs w:val="21"/>
        </w:rPr>
        <w:t>A</w:t>
      </w:r>
      <w:r w:rsidRPr="00E64B83">
        <w:rPr>
          <w:rFonts w:hint="eastAsia"/>
          <w:szCs w:val="21"/>
        </w:rPr>
        <w:t>．</w:t>
      </w:r>
      <w:r w:rsidRPr="00E64B83">
        <w:rPr>
          <w:szCs w:val="21"/>
        </w:rPr>
        <w:t>(128)</w:t>
      </w:r>
      <w:r w:rsidRPr="00E64B83">
        <w:rPr>
          <w:szCs w:val="21"/>
          <w:vertAlign w:val="subscript"/>
        </w:rPr>
        <w:t>10</w:t>
      </w:r>
      <w:r w:rsidRPr="00E64B83">
        <w:rPr>
          <w:szCs w:val="21"/>
        </w:rPr>
        <w:t xml:space="preserve">    B</w:t>
      </w:r>
      <w:r w:rsidRPr="00E64B83">
        <w:rPr>
          <w:rFonts w:hint="eastAsia"/>
          <w:szCs w:val="21"/>
        </w:rPr>
        <w:t>．</w:t>
      </w:r>
      <w:r w:rsidRPr="00E64B83">
        <w:rPr>
          <w:szCs w:val="21"/>
        </w:rPr>
        <w:t>(64)</w:t>
      </w:r>
      <w:smartTag w:uri="urn:schemas-microsoft-com:office:smarttags" w:element="chmetcnv">
        <w:smartTagPr>
          <w:attr w:name="UnitName" w:val="C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E64B83">
          <w:rPr>
            <w:szCs w:val="21"/>
            <w:vertAlign w:val="subscript"/>
          </w:rPr>
          <w:t>10</w:t>
        </w:r>
        <w:r w:rsidRPr="00E64B83">
          <w:rPr>
            <w:szCs w:val="21"/>
          </w:rPr>
          <w:t xml:space="preserve"> </w:t>
        </w:r>
        <w:r w:rsidRPr="00E64B83">
          <w:rPr>
            <w:rFonts w:hint="eastAsia"/>
            <w:szCs w:val="21"/>
          </w:rPr>
          <w:t xml:space="preserve">   </w:t>
        </w:r>
        <w:r w:rsidRPr="00E64B83">
          <w:rPr>
            <w:szCs w:val="21"/>
          </w:rPr>
          <w:t>C</w:t>
        </w:r>
      </w:smartTag>
      <w:r w:rsidRPr="00E64B83">
        <w:rPr>
          <w:rFonts w:hint="eastAsia"/>
          <w:szCs w:val="21"/>
        </w:rPr>
        <w:t>．</w:t>
      </w:r>
      <w:r w:rsidRPr="00E64B83">
        <w:rPr>
          <w:szCs w:val="21"/>
        </w:rPr>
        <w:t>(256)</w:t>
      </w:r>
      <w:r w:rsidRPr="00E64B83">
        <w:rPr>
          <w:szCs w:val="21"/>
          <w:vertAlign w:val="subscript"/>
        </w:rPr>
        <w:t xml:space="preserve">10 </w:t>
      </w:r>
      <w:r w:rsidRPr="00E64B83">
        <w:rPr>
          <w:szCs w:val="21"/>
        </w:rPr>
        <w:t xml:space="preserve">   D</w:t>
      </w:r>
      <w:r w:rsidRPr="00E64B83">
        <w:rPr>
          <w:rFonts w:hint="eastAsia"/>
          <w:szCs w:val="21"/>
        </w:rPr>
        <w:t>．</w:t>
      </w:r>
      <w:r w:rsidRPr="00E64B83">
        <w:rPr>
          <w:szCs w:val="21"/>
        </w:rPr>
        <w:t>(8)</w:t>
      </w:r>
      <w:r w:rsidRPr="00E64B83">
        <w:rPr>
          <w:szCs w:val="21"/>
          <w:vertAlign w:val="subscript"/>
        </w:rPr>
        <w:t>10</w:t>
      </w:r>
    </w:p>
    <w:p w:rsidR="001B26B3" w:rsidRDefault="001B26B3" w:rsidP="00444212">
      <w:pPr>
        <w:jc w:val="left"/>
        <w:rPr>
          <w:color w:val="000000"/>
          <w:sz w:val="24"/>
        </w:rPr>
      </w:pPr>
    </w:p>
    <w:p w:rsidR="00431022" w:rsidRPr="0076024C" w:rsidRDefault="00221EBA" w:rsidP="00431022">
      <w:pPr>
        <w:pStyle w:val="aa"/>
        <w:ind w:left="284" w:hanging="284"/>
        <w:rPr>
          <w:rFonts w:ascii="Times New Roman" w:hAnsi="Times New Roman"/>
        </w:rPr>
      </w:pPr>
      <w:r>
        <w:rPr>
          <w:rFonts w:ascii="Times New Roman" w:hAnsi="Times New Roman" w:hint="eastAsia"/>
          <w:b/>
        </w:rPr>
        <w:t>3</w:t>
      </w:r>
      <w:r w:rsidR="00431022" w:rsidRPr="00DB662E">
        <w:rPr>
          <w:rFonts w:ascii="Times New Roman" w:hAnsi="Times New Roman" w:hint="eastAsia"/>
          <w:b/>
        </w:rPr>
        <w:t>、</w:t>
      </w:r>
      <w:r w:rsidR="00431022" w:rsidRPr="00C76544">
        <w:rPr>
          <w:rFonts w:ascii="Times New Roman" w:hAnsi="Times New Roman" w:hint="eastAsia"/>
        </w:rPr>
        <w:t>已知逻辑表达式</w:t>
      </w:r>
      <w:r w:rsidR="00431022">
        <w:rPr>
          <w:rFonts w:hAnsi="MS Sans Serif" w:hint="eastAsia"/>
          <w:noProof/>
          <w:kern w:val="0"/>
          <w:sz w:val="24"/>
          <w:lang w:val="en-US" w:eastAsia="zh-CN"/>
        </w:rPr>
        <w:drawing>
          <wp:inline distT="0" distB="0" distL="0" distR="0">
            <wp:extent cx="1112400" cy="1908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400" cy="1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022" w:rsidRPr="00C76544">
        <w:rPr>
          <w:rFonts w:ascii="Times New Roman" w:hAnsi="Times New Roman" w:hint="eastAsia"/>
        </w:rPr>
        <w:t>，</w:t>
      </w:r>
      <w:proofErr w:type="spellStart"/>
      <w:r w:rsidR="00431022" w:rsidRPr="00C76544">
        <w:rPr>
          <w:rFonts w:ascii="Times New Roman" w:hAnsi="Times New Roman" w:hint="eastAsia"/>
        </w:rPr>
        <w:t>与它功能相等的函数表达式</w:t>
      </w:r>
      <w:r w:rsidR="00431022">
        <w:rPr>
          <w:rFonts w:ascii="Times New Roman" w:hAnsi="Times New Roman" w:hint="eastAsia"/>
        </w:rPr>
        <w:t>是</w:t>
      </w:r>
      <w:proofErr w:type="spellEnd"/>
      <w:r w:rsidR="00431022" w:rsidRPr="00220182">
        <w:rPr>
          <w:rFonts w:ascii="Times New Roman" w:hAnsi="Times New Roman" w:hint="eastAsia"/>
          <w:b/>
        </w:rPr>
        <w:t>（</w:t>
      </w:r>
      <w:r w:rsidR="00431022" w:rsidRPr="0076024C">
        <w:rPr>
          <w:rFonts w:ascii="Times New Roman" w:hAnsi="Times New Roman" w:hint="eastAsia"/>
        </w:rPr>
        <w:t xml:space="preserve"> </w:t>
      </w:r>
      <w:r w:rsidR="00431022" w:rsidRPr="00FD083E">
        <w:rPr>
          <w:rFonts w:ascii="Times New Roman" w:hAnsi="Times New Roman" w:hint="eastAsia"/>
          <w:color w:val="FF0000"/>
        </w:rPr>
        <w:t xml:space="preserve"> </w:t>
      </w:r>
      <w:r w:rsidR="00431022" w:rsidRPr="00220182">
        <w:rPr>
          <w:rFonts w:ascii="Times New Roman" w:hAnsi="Times New Roman" w:hint="eastAsia"/>
          <w:b/>
        </w:rPr>
        <w:t>）</w:t>
      </w:r>
      <w:r w:rsidR="00431022" w:rsidRPr="0076024C">
        <w:rPr>
          <w:rFonts w:ascii="Times New Roman" w:hAnsi="Times New Roman" w:hint="eastAsia"/>
        </w:rPr>
        <w:t>。</w:t>
      </w:r>
    </w:p>
    <w:p w:rsidR="00431022" w:rsidRPr="00FD083E" w:rsidRDefault="00431022" w:rsidP="00431022">
      <w:pPr>
        <w:rPr>
          <w:color w:val="000000"/>
          <w:szCs w:val="21"/>
        </w:rPr>
      </w:pPr>
      <w:r w:rsidRPr="00FD083E">
        <w:rPr>
          <w:rFonts w:hint="eastAsia"/>
          <w:color w:val="000000"/>
          <w:szCs w:val="21"/>
        </w:rPr>
        <w:t xml:space="preserve">A.  </w:t>
      </w:r>
      <w:r w:rsidRPr="00FD083E">
        <w:rPr>
          <w:rFonts w:hint="eastAsia"/>
          <w:noProof/>
          <w:color w:val="000000"/>
          <w:szCs w:val="21"/>
        </w:rPr>
        <w:drawing>
          <wp:inline distT="0" distB="0" distL="0" distR="0">
            <wp:extent cx="469265" cy="160020"/>
            <wp:effectExtent l="0" t="0" r="698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83E">
        <w:rPr>
          <w:rFonts w:hint="eastAsia"/>
          <w:color w:val="000000"/>
          <w:szCs w:val="21"/>
        </w:rPr>
        <w:t xml:space="preserve">                 B.  </w:t>
      </w:r>
      <w:r w:rsidRPr="00FD083E">
        <w:rPr>
          <w:rFonts w:hint="eastAsia"/>
          <w:noProof/>
          <w:color w:val="000000"/>
          <w:szCs w:val="21"/>
        </w:rPr>
        <w:drawing>
          <wp:inline distT="0" distB="0" distL="0" distR="0">
            <wp:extent cx="712470" cy="166370"/>
            <wp:effectExtent l="0" t="0" r="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022" w:rsidRPr="00FD083E" w:rsidRDefault="00431022" w:rsidP="00431022">
      <w:pPr>
        <w:rPr>
          <w:color w:val="000000"/>
          <w:szCs w:val="21"/>
        </w:rPr>
      </w:pPr>
      <w:r w:rsidRPr="00FD083E">
        <w:rPr>
          <w:rFonts w:hint="eastAsia"/>
          <w:color w:val="000000"/>
          <w:szCs w:val="21"/>
        </w:rPr>
        <w:t xml:space="preserve">C.  </w:t>
      </w:r>
      <w:r w:rsidRPr="00FD083E">
        <w:rPr>
          <w:rFonts w:hint="eastAsia"/>
          <w:noProof/>
          <w:color w:val="000000"/>
          <w:szCs w:val="21"/>
        </w:rPr>
        <w:drawing>
          <wp:inline distT="0" distB="0" distL="0" distR="0">
            <wp:extent cx="801370" cy="19621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83E">
        <w:rPr>
          <w:rFonts w:hint="eastAsia"/>
          <w:color w:val="000000"/>
          <w:szCs w:val="21"/>
        </w:rPr>
        <w:t xml:space="preserve">            D.  </w:t>
      </w:r>
      <w:r w:rsidRPr="00FD083E">
        <w:rPr>
          <w:rFonts w:hint="eastAsia"/>
          <w:noProof/>
          <w:color w:val="000000"/>
          <w:szCs w:val="21"/>
        </w:rPr>
        <w:drawing>
          <wp:inline distT="0" distB="0" distL="0" distR="0">
            <wp:extent cx="789940" cy="189865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B83" w:rsidRDefault="0071744F" w:rsidP="00E64B83">
      <w:pPr>
        <w:rPr>
          <w:b/>
          <w:color w:val="000000"/>
          <w:szCs w:val="21"/>
        </w:rPr>
      </w:pPr>
      <w:r>
        <w:rPr>
          <w:rFonts w:ascii="宋体" w:hAnsi="宋体" w:hint="eastAsia"/>
          <w:b/>
          <w:bCs/>
          <w:szCs w:val="21"/>
        </w:rPr>
        <w:t>4</w:t>
      </w:r>
      <w:r w:rsidR="00E64B83" w:rsidRPr="00DB662E">
        <w:rPr>
          <w:rFonts w:ascii="宋体" w:hAnsi="宋体" w:hint="eastAsia"/>
          <w:b/>
          <w:bCs/>
          <w:szCs w:val="21"/>
        </w:rPr>
        <w:t>、</w:t>
      </w:r>
      <w:r w:rsidR="00001BBF" w:rsidRPr="00001BBF">
        <w:rPr>
          <w:rFonts w:ascii="宋体" w:hAnsi="宋体" w:hint="eastAsia"/>
          <w:bCs/>
          <w:szCs w:val="21"/>
        </w:rPr>
        <w:t>实现</w:t>
      </w:r>
      <w:r w:rsidR="00001BBF">
        <w:rPr>
          <w:rFonts w:hint="eastAsia"/>
          <w:szCs w:val="21"/>
        </w:rPr>
        <w:t>4</w:t>
      </w:r>
      <w:r w:rsidR="00001BBF">
        <w:rPr>
          <w:rFonts w:hint="eastAsia"/>
          <w:szCs w:val="21"/>
        </w:rPr>
        <w:t>选</w:t>
      </w:r>
      <w:r w:rsidR="00001BBF">
        <w:rPr>
          <w:rFonts w:hint="eastAsia"/>
          <w:szCs w:val="21"/>
        </w:rPr>
        <w:t>1</w:t>
      </w:r>
      <w:r w:rsidR="00001BBF">
        <w:rPr>
          <w:rFonts w:hint="eastAsia"/>
          <w:szCs w:val="21"/>
        </w:rPr>
        <w:t>的数据选择器</w:t>
      </w:r>
      <w:r w:rsidR="004F6FF9" w:rsidRPr="004F6FF9">
        <w:rPr>
          <w:rFonts w:hint="eastAsia"/>
          <w:szCs w:val="21"/>
        </w:rPr>
        <w:t>，</w:t>
      </w:r>
      <w:r w:rsidR="00001BBF">
        <w:rPr>
          <w:rFonts w:hint="eastAsia"/>
          <w:szCs w:val="21"/>
        </w:rPr>
        <w:t>具有</w:t>
      </w:r>
      <w:r w:rsidR="00001BBF">
        <w:rPr>
          <w:rFonts w:hint="eastAsia"/>
          <w:szCs w:val="21"/>
        </w:rPr>
        <w:t>2</w:t>
      </w:r>
      <w:r w:rsidR="00001BBF">
        <w:rPr>
          <w:rFonts w:hint="eastAsia"/>
          <w:szCs w:val="21"/>
        </w:rPr>
        <w:t>个选择控制信号；若实现</w:t>
      </w:r>
      <w:r w:rsidR="00001BBF">
        <w:rPr>
          <w:rFonts w:hint="eastAsia"/>
          <w:szCs w:val="21"/>
        </w:rPr>
        <w:t>64</w:t>
      </w:r>
      <w:r w:rsidR="00001BBF">
        <w:rPr>
          <w:rFonts w:hint="eastAsia"/>
          <w:szCs w:val="21"/>
        </w:rPr>
        <w:t>选</w:t>
      </w:r>
      <w:r w:rsidR="00001BBF">
        <w:rPr>
          <w:rFonts w:hint="eastAsia"/>
          <w:szCs w:val="21"/>
        </w:rPr>
        <w:t>1</w:t>
      </w:r>
      <w:r w:rsidR="00001BBF">
        <w:rPr>
          <w:rFonts w:hint="eastAsia"/>
          <w:szCs w:val="21"/>
        </w:rPr>
        <w:t>的</w:t>
      </w:r>
      <w:r w:rsidR="00096E1F">
        <w:rPr>
          <w:rFonts w:hint="eastAsia"/>
          <w:szCs w:val="21"/>
        </w:rPr>
        <w:t>数据选择器需要</w:t>
      </w:r>
      <w:r w:rsidR="00E64B83" w:rsidRPr="00096E1F">
        <w:rPr>
          <w:rFonts w:hint="eastAsia"/>
          <w:color w:val="000000"/>
          <w:szCs w:val="21"/>
        </w:rPr>
        <w:t>（</w:t>
      </w:r>
      <w:r w:rsidR="00E64B83" w:rsidRPr="00096E1F">
        <w:rPr>
          <w:color w:val="000000"/>
          <w:szCs w:val="21"/>
        </w:rPr>
        <w:t xml:space="preserve"> </w:t>
      </w:r>
      <w:r w:rsidR="00E13FEA">
        <w:rPr>
          <w:rFonts w:hint="eastAsia"/>
          <w:color w:val="000000"/>
          <w:szCs w:val="21"/>
        </w:rPr>
        <w:t xml:space="preserve"> </w:t>
      </w:r>
      <w:r w:rsidR="00E64B83" w:rsidRPr="00096E1F">
        <w:rPr>
          <w:rFonts w:hint="eastAsia"/>
          <w:color w:val="000000"/>
          <w:szCs w:val="21"/>
        </w:rPr>
        <w:t>）</w:t>
      </w:r>
      <w:proofErr w:type="gramStart"/>
      <w:r w:rsidR="00096E1F">
        <w:rPr>
          <w:rFonts w:hint="eastAsia"/>
          <w:color w:val="000000"/>
          <w:szCs w:val="21"/>
        </w:rPr>
        <w:t>个</w:t>
      </w:r>
      <w:proofErr w:type="gramEnd"/>
      <w:r w:rsidR="00096E1F" w:rsidRPr="00096E1F">
        <w:rPr>
          <w:rFonts w:hint="eastAsia"/>
          <w:color w:val="000000"/>
          <w:szCs w:val="21"/>
        </w:rPr>
        <w:t>选择控制信号</w:t>
      </w:r>
      <w:r w:rsidR="00E64B83" w:rsidRPr="00096E1F">
        <w:rPr>
          <w:rFonts w:hint="eastAsia"/>
          <w:color w:val="000000"/>
          <w:szCs w:val="21"/>
        </w:rPr>
        <w:t>。</w:t>
      </w:r>
    </w:p>
    <w:p w:rsidR="004F6FF9" w:rsidRPr="00E64B83" w:rsidRDefault="006A29EE" w:rsidP="00E64B83">
      <w:pPr>
        <w:rPr>
          <w:szCs w:val="21"/>
        </w:rPr>
      </w:pPr>
      <w:r w:rsidRPr="00E64B83">
        <w:rPr>
          <w:color w:val="000000"/>
          <w:szCs w:val="21"/>
        </w:rPr>
        <w:lastRenderedPageBreak/>
        <w:t>A</w:t>
      </w:r>
      <w:r>
        <w:rPr>
          <w:rFonts w:hint="eastAsia"/>
          <w:color w:val="000000"/>
          <w:szCs w:val="21"/>
        </w:rPr>
        <w:t xml:space="preserve">. </w:t>
      </w:r>
      <w:r w:rsidR="00096E1F">
        <w:rPr>
          <w:rFonts w:hint="eastAsia"/>
          <w:szCs w:val="21"/>
        </w:rPr>
        <w:t>4</w:t>
      </w:r>
      <w:r>
        <w:rPr>
          <w:rFonts w:hint="eastAsia"/>
          <w:szCs w:val="21"/>
        </w:rPr>
        <w:t xml:space="preserve">         </w:t>
      </w:r>
      <w:r w:rsidR="003A176E">
        <w:rPr>
          <w:rFonts w:hint="eastAsia"/>
          <w:szCs w:val="21"/>
        </w:rPr>
        <w:t xml:space="preserve">    </w:t>
      </w:r>
      <w:r w:rsidRPr="00E64B83"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 xml:space="preserve">. </w:t>
      </w:r>
      <w:r w:rsidR="00096E1F">
        <w:rPr>
          <w:rFonts w:hint="eastAsia"/>
          <w:szCs w:val="21"/>
        </w:rPr>
        <w:t>5</w:t>
      </w:r>
      <w:r w:rsidR="004F6FF9" w:rsidRPr="004F6FF9">
        <w:rPr>
          <w:rFonts w:hint="eastAsia"/>
          <w:szCs w:val="21"/>
        </w:rPr>
        <w:t xml:space="preserve">        </w:t>
      </w:r>
      <w:r w:rsidR="00096E1F">
        <w:rPr>
          <w:rFonts w:hint="eastAsia"/>
          <w:szCs w:val="21"/>
        </w:rPr>
        <w:t xml:space="preserve">   </w:t>
      </w:r>
      <w:r w:rsidR="004F6FF9" w:rsidRPr="004F6FF9">
        <w:rPr>
          <w:rFonts w:hint="eastAsia"/>
          <w:szCs w:val="21"/>
        </w:rPr>
        <w:t xml:space="preserve"> </w:t>
      </w:r>
      <w:r w:rsidRPr="00E64B83"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 xml:space="preserve">. </w:t>
      </w:r>
      <w:r w:rsidR="00096E1F">
        <w:rPr>
          <w:rFonts w:hint="eastAsia"/>
          <w:szCs w:val="21"/>
        </w:rPr>
        <w:t>6</w:t>
      </w:r>
      <w:r w:rsidR="004F6FF9" w:rsidRPr="004F6FF9">
        <w:rPr>
          <w:rFonts w:hint="eastAsia"/>
          <w:szCs w:val="21"/>
        </w:rPr>
        <w:t xml:space="preserve">         </w:t>
      </w:r>
      <w:r w:rsidR="003A176E">
        <w:rPr>
          <w:rFonts w:hint="eastAsia"/>
          <w:szCs w:val="21"/>
        </w:rPr>
        <w:t xml:space="preserve">    </w:t>
      </w:r>
      <w:r w:rsidRPr="00E64B83"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 xml:space="preserve">. </w:t>
      </w:r>
      <w:r w:rsidR="00096E1F">
        <w:rPr>
          <w:rFonts w:hint="eastAsia"/>
          <w:szCs w:val="21"/>
        </w:rPr>
        <w:t>7</w:t>
      </w:r>
    </w:p>
    <w:p w:rsidR="00641048" w:rsidRPr="00E64B83" w:rsidRDefault="00641048" w:rsidP="00E64B83">
      <w:pPr>
        <w:rPr>
          <w:rFonts w:ascii="宋体" w:hAnsi="宋体"/>
          <w:b/>
          <w:bCs/>
          <w:szCs w:val="21"/>
        </w:rPr>
      </w:pPr>
    </w:p>
    <w:p w:rsidR="007C7423" w:rsidRPr="00D566D5" w:rsidRDefault="007C7423" w:rsidP="007C7423">
      <w:pPr>
        <w:widowControl/>
        <w:ind w:left="420" w:hangingChars="200" w:hanging="420"/>
        <w:jc w:val="left"/>
        <w:rPr>
          <w:szCs w:val="21"/>
        </w:rPr>
      </w:pPr>
      <w:r w:rsidRPr="00D566D5">
        <w:rPr>
          <w:rFonts w:hint="eastAsia"/>
          <w:szCs w:val="21"/>
        </w:rPr>
        <w:t>5</w:t>
      </w:r>
      <w:r w:rsidRPr="00D566D5">
        <w:rPr>
          <w:rFonts w:hint="eastAsia"/>
          <w:szCs w:val="21"/>
        </w:rPr>
        <w:t>、</w:t>
      </w:r>
      <w:r w:rsidRPr="00E34460">
        <w:rPr>
          <w:rFonts w:hint="eastAsia"/>
          <w:szCs w:val="21"/>
        </w:rPr>
        <w:t>卡诺图上变量的取值顺序是采用</w:t>
      </w:r>
      <w:r>
        <w:rPr>
          <w:rFonts w:hint="eastAsia"/>
          <w:szCs w:val="21"/>
        </w:rPr>
        <w:t xml:space="preserve">( </w:t>
      </w:r>
      <w:r w:rsidRPr="00D566D5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 )</w:t>
      </w:r>
      <w:r w:rsidRPr="00E34460">
        <w:rPr>
          <w:rFonts w:hint="eastAsia"/>
          <w:szCs w:val="21"/>
        </w:rPr>
        <w:t>的形式，以便能够用几何上的相邻关系表示逻辑上的相邻。</w:t>
      </w:r>
    </w:p>
    <w:p w:rsidR="007C7423" w:rsidRPr="00D566D5" w:rsidRDefault="007C7423" w:rsidP="007C7423">
      <w:pPr>
        <w:rPr>
          <w:szCs w:val="21"/>
        </w:rPr>
      </w:pPr>
      <w:r w:rsidRPr="00D566D5">
        <w:rPr>
          <w:rFonts w:hint="eastAsia"/>
          <w:szCs w:val="21"/>
        </w:rPr>
        <w:t xml:space="preserve">A. </w:t>
      </w:r>
      <w:r w:rsidRPr="00D566D5">
        <w:rPr>
          <w:rFonts w:hint="eastAsia"/>
          <w:szCs w:val="21"/>
        </w:rPr>
        <w:t>二进制码；</w:t>
      </w:r>
      <w:r w:rsidRPr="00D566D5">
        <w:rPr>
          <w:rFonts w:hint="eastAsia"/>
          <w:szCs w:val="21"/>
        </w:rPr>
        <w:t xml:space="preserve"> B. </w:t>
      </w:r>
      <w:r w:rsidRPr="00D566D5">
        <w:rPr>
          <w:rFonts w:hint="eastAsia"/>
          <w:szCs w:val="21"/>
        </w:rPr>
        <w:t>循环码；</w:t>
      </w:r>
      <w:r w:rsidRPr="00D566D5">
        <w:rPr>
          <w:szCs w:val="21"/>
        </w:rPr>
        <w:t xml:space="preserve"> C</w:t>
      </w:r>
      <w:r w:rsidRPr="00D566D5">
        <w:rPr>
          <w:rFonts w:hint="eastAsia"/>
          <w:szCs w:val="21"/>
        </w:rPr>
        <w:t>. ASCII</w:t>
      </w:r>
      <w:r w:rsidRPr="00D566D5">
        <w:rPr>
          <w:rFonts w:hint="eastAsia"/>
          <w:szCs w:val="21"/>
        </w:rPr>
        <w:t>码；</w:t>
      </w:r>
      <w:r w:rsidRPr="00D566D5">
        <w:rPr>
          <w:szCs w:val="21"/>
        </w:rPr>
        <w:t xml:space="preserve"> D</w:t>
      </w:r>
      <w:r w:rsidRPr="00D566D5">
        <w:rPr>
          <w:rFonts w:hint="eastAsia"/>
          <w:szCs w:val="21"/>
        </w:rPr>
        <w:t xml:space="preserve">. </w:t>
      </w:r>
      <w:r w:rsidRPr="00D566D5">
        <w:rPr>
          <w:rFonts w:hint="eastAsia"/>
          <w:szCs w:val="21"/>
        </w:rPr>
        <w:t>十进制码</w:t>
      </w:r>
    </w:p>
    <w:p w:rsidR="003A6432" w:rsidRPr="00641048" w:rsidRDefault="003A6432" w:rsidP="0071744F">
      <w:pPr>
        <w:rPr>
          <w:rFonts w:ascii="宋体" w:hAnsi="宋体"/>
          <w:b/>
          <w:bCs/>
          <w:szCs w:val="21"/>
        </w:rPr>
      </w:pPr>
    </w:p>
    <w:p w:rsidR="00CD7BCE" w:rsidRDefault="0071744F" w:rsidP="00CD7BCE">
      <w:pPr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Cs w:val="21"/>
        </w:rPr>
        <w:t>6</w:t>
      </w:r>
      <w:r w:rsidR="00CD7BCE" w:rsidRPr="00CD7BCE">
        <w:rPr>
          <w:rFonts w:ascii="宋体" w:hAnsi="宋体" w:hint="eastAsia"/>
          <w:b/>
          <w:bCs/>
          <w:szCs w:val="21"/>
        </w:rPr>
        <w:t>、</w:t>
      </w:r>
      <w:r w:rsidR="004A256F" w:rsidRPr="004A256F">
        <w:rPr>
          <w:rFonts w:ascii="宋体" w:hAnsi="宋体" w:hint="eastAsia"/>
          <w:szCs w:val="21"/>
        </w:rPr>
        <w:t>设计一个四位二进制码的</w:t>
      </w:r>
      <w:proofErr w:type="gramStart"/>
      <w:r w:rsidR="004A256F" w:rsidRPr="004A256F">
        <w:rPr>
          <w:rFonts w:ascii="宋体" w:hAnsi="宋体" w:hint="eastAsia"/>
          <w:szCs w:val="21"/>
        </w:rPr>
        <w:t>奇偶位</w:t>
      </w:r>
      <w:proofErr w:type="gramEnd"/>
      <w:r w:rsidR="004A256F" w:rsidRPr="004A256F">
        <w:rPr>
          <w:rFonts w:ascii="宋体" w:hAnsi="宋体" w:hint="eastAsia"/>
          <w:szCs w:val="21"/>
        </w:rPr>
        <w:t>发生器（假定采用</w:t>
      </w:r>
      <w:proofErr w:type="gramStart"/>
      <w:r w:rsidR="004A256F" w:rsidRPr="004A256F">
        <w:rPr>
          <w:rFonts w:ascii="宋体" w:hAnsi="宋体" w:hint="eastAsia"/>
          <w:szCs w:val="21"/>
        </w:rPr>
        <w:t>偶</w:t>
      </w:r>
      <w:proofErr w:type="gramEnd"/>
      <w:r w:rsidR="004A256F" w:rsidRPr="004A256F">
        <w:rPr>
          <w:rFonts w:ascii="宋体" w:hAnsi="宋体" w:hint="eastAsia"/>
          <w:szCs w:val="21"/>
        </w:rPr>
        <w:t>检验码），需要</w:t>
      </w:r>
      <w:r w:rsidR="004A256F" w:rsidRPr="00CD7BCE">
        <w:rPr>
          <w:rFonts w:hint="eastAsia"/>
          <w:b/>
          <w:color w:val="000000"/>
          <w:szCs w:val="21"/>
        </w:rPr>
        <w:t>（</w:t>
      </w:r>
      <w:r w:rsidR="004A256F" w:rsidRPr="00E21C54">
        <w:rPr>
          <w:rFonts w:ascii="宋体" w:hAnsi="宋体" w:hint="eastAsia"/>
          <w:color w:val="FF0000"/>
          <w:szCs w:val="21"/>
        </w:rPr>
        <w:t xml:space="preserve">  </w:t>
      </w:r>
      <w:r w:rsidR="004A256F" w:rsidRPr="00CD7BCE">
        <w:rPr>
          <w:rFonts w:hint="eastAsia"/>
          <w:b/>
          <w:color w:val="000000"/>
          <w:szCs w:val="21"/>
        </w:rPr>
        <w:t>）</w:t>
      </w:r>
      <w:proofErr w:type="gramStart"/>
      <w:r w:rsidR="004A256F" w:rsidRPr="004A256F">
        <w:rPr>
          <w:rFonts w:ascii="宋体" w:hAnsi="宋体" w:hint="eastAsia"/>
          <w:szCs w:val="21"/>
        </w:rPr>
        <w:t>个</w:t>
      </w:r>
      <w:proofErr w:type="gramEnd"/>
      <w:r w:rsidR="004A256F" w:rsidRPr="004A256F">
        <w:rPr>
          <w:rFonts w:ascii="宋体" w:hAnsi="宋体" w:hint="eastAsia"/>
          <w:szCs w:val="21"/>
        </w:rPr>
        <w:t>异或门</w:t>
      </w:r>
      <w:r w:rsidR="00E21C54" w:rsidRPr="00CD7BCE">
        <w:rPr>
          <w:rFonts w:hint="eastAsia"/>
          <w:b/>
          <w:color w:val="000000"/>
          <w:szCs w:val="21"/>
        </w:rPr>
        <w:t>。</w:t>
      </w:r>
    </w:p>
    <w:p w:rsidR="0081788E" w:rsidRPr="00336F5A" w:rsidRDefault="00CD7BCE" w:rsidP="0081788E">
      <w:pPr>
        <w:rPr>
          <w:color w:val="000000"/>
          <w:szCs w:val="21"/>
        </w:rPr>
      </w:pPr>
      <w:r w:rsidRPr="00336F5A">
        <w:rPr>
          <w:color w:val="000000"/>
          <w:szCs w:val="21"/>
        </w:rPr>
        <w:t>A</w:t>
      </w:r>
      <w:r w:rsidR="00336F5A">
        <w:rPr>
          <w:rFonts w:hint="eastAsia"/>
          <w:color w:val="000000"/>
          <w:szCs w:val="21"/>
        </w:rPr>
        <w:t>. 2</w:t>
      </w:r>
      <w:r w:rsidRPr="00336F5A">
        <w:rPr>
          <w:rFonts w:hint="eastAsia"/>
          <w:color w:val="000000"/>
          <w:szCs w:val="21"/>
        </w:rPr>
        <w:t xml:space="preserve">   </w:t>
      </w:r>
      <w:r w:rsidR="00336F5A">
        <w:rPr>
          <w:rFonts w:hint="eastAsia"/>
          <w:color w:val="000000"/>
          <w:szCs w:val="21"/>
        </w:rPr>
        <w:t xml:space="preserve">         </w:t>
      </w:r>
      <w:r w:rsidR="003A176E">
        <w:rPr>
          <w:rFonts w:hint="eastAsia"/>
          <w:color w:val="000000"/>
          <w:szCs w:val="21"/>
        </w:rPr>
        <w:t xml:space="preserve">    </w:t>
      </w:r>
      <w:r w:rsidRPr="00336F5A">
        <w:rPr>
          <w:color w:val="000000"/>
          <w:szCs w:val="21"/>
        </w:rPr>
        <w:t>B</w:t>
      </w:r>
      <w:r w:rsidR="00336F5A">
        <w:rPr>
          <w:rFonts w:hint="eastAsia"/>
          <w:color w:val="000000"/>
          <w:szCs w:val="21"/>
        </w:rPr>
        <w:t>. 3</w:t>
      </w:r>
      <w:r w:rsidRPr="00336F5A">
        <w:rPr>
          <w:rFonts w:hint="eastAsia"/>
          <w:color w:val="000000"/>
          <w:szCs w:val="21"/>
        </w:rPr>
        <w:t xml:space="preserve">   </w:t>
      </w:r>
      <w:r w:rsidR="00336F5A">
        <w:rPr>
          <w:rFonts w:hint="eastAsia"/>
          <w:color w:val="000000"/>
          <w:szCs w:val="21"/>
        </w:rPr>
        <w:t xml:space="preserve">         </w:t>
      </w:r>
      <w:r w:rsidRPr="00336F5A">
        <w:rPr>
          <w:color w:val="000000"/>
          <w:szCs w:val="21"/>
        </w:rPr>
        <w:t>C</w:t>
      </w:r>
      <w:r w:rsidR="00336F5A">
        <w:rPr>
          <w:rFonts w:hint="eastAsia"/>
          <w:color w:val="000000"/>
          <w:szCs w:val="21"/>
        </w:rPr>
        <w:t>. 4</w:t>
      </w:r>
      <w:r w:rsidRPr="00336F5A">
        <w:rPr>
          <w:rFonts w:hint="eastAsia"/>
          <w:color w:val="000000"/>
          <w:szCs w:val="21"/>
        </w:rPr>
        <w:t xml:space="preserve">    </w:t>
      </w:r>
      <w:r w:rsidR="00336F5A">
        <w:rPr>
          <w:rFonts w:hint="eastAsia"/>
          <w:color w:val="000000"/>
          <w:szCs w:val="21"/>
        </w:rPr>
        <w:t xml:space="preserve">       </w:t>
      </w:r>
      <w:r w:rsidR="003A176E">
        <w:rPr>
          <w:rFonts w:hint="eastAsia"/>
          <w:color w:val="000000"/>
          <w:szCs w:val="21"/>
        </w:rPr>
        <w:t xml:space="preserve">     </w:t>
      </w:r>
      <w:r w:rsidRPr="00336F5A">
        <w:rPr>
          <w:color w:val="000000"/>
          <w:szCs w:val="21"/>
        </w:rPr>
        <w:t>D</w:t>
      </w:r>
      <w:r w:rsidR="00336F5A">
        <w:rPr>
          <w:rFonts w:hint="eastAsia"/>
          <w:color w:val="000000"/>
          <w:szCs w:val="21"/>
        </w:rPr>
        <w:t>. 5</w:t>
      </w:r>
    </w:p>
    <w:p w:rsidR="00BD57E9" w:rsidRDefault="00BD57E9" w:rsidP="0071744F">
      <w:pPr>
        <w:rPr>
          <w:color w:val="000000"/>
          <w:szCs w:val="21"/>
        </w:rPr>
      </w:pPr>
    </w:p>
    <w:p w:rsidR="00E00F5B" w:rsidRPr="00E00F5B" w:rsidRDefault="00E00F5B" w:rsidP="00E00F5B">
      <w:pPr>
        <w:autoSpaceDE w:val="0"/>
        <w:autoSpaceDN w:val="0"/>
        <w:adjustRightInd w:val="0"/>
        <w:snapToGrid w:val="0"/>
        <w:spacing w:beforeLines="50" w:before="156"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bCs/>
          <w:szCs w:val="21"/>
        </w:rPr>
        <w:t>7</w:t>
      </w:r>
      <w:r w:rsidRPr="00CD7BCE">
        <w:rPr>
          <w:rFonts w:ascii="宋体" w:hAnsi="宋体" w:hint="eastAsia"/>
          <w:b/>
          <w:bCs/>
          <w:szCs w:val="21"/>
        </w:rPr>
        <w:t>、</w:t>
      </w:r>
      <w:r w:rsidR="00267E07">
        <w:rPr>
          <w:rFonts w:ascii="宋体" w:hAnsi="宋体" w:hint="eastAsia"/>
          <w:szCs w:val="21"/>
        </w:rPr>
        <w:t>下</w:t>
      </w:r>
      <w:r w:rsidRPr="00E00F5B">
        <w:rPr>
          <w:rFonts w:ascii="宋体" w:hAnsi="宋体" w:hint="eastAsia"/>
          <w:szCs w:val="21"/>
        </w:rPr>
        <w:t>图</w:t>
      </w:r>
      <w:r w:rsidR="009E3B78">
        <w:rPr>
          <w:rFonts w:ascii="宋体" w:hAnsi="宋体" w:hint="eastAsia"/>
          <w:szCs w:val="21"/>
        </w:rPr>
        <w:t>1</w:t>
      </w:r>
      <w:r w:rsidRPr="00E00F5B">
        <w:rPr>
          <w:rFonts w:ascii="宋体" w:hAnsi="宋体" w:hint="eastAsia"/>
          <w:szCs w:val="21"/>
        </w:rPr>
        <w:t>为数据选择器构成的函数发生器，其输出逻辑式为（    ）。</w:t>
      </w:r>
    </w:p>
    <w:p w:rsidR="00E00F5B" w:rsidRPr="006761D1" w:rsidRDefault="006761D1" w:rsidP="00E00F5B">
      <w:pPr>
        <w:autoSpaceDE w:val="0"/>
        <w:autoSpaceDN w:val="0"/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  <w:r w:rsidR="00E00F5B" w:rsidRPr="006761D1">
        <w:rPr>
          <w:rFonts w:hint="eastAsia"/>
          <w:color w:val="000000"/>
          <w:szCs w:val="21"/>
        </w:rPr>
        <w:t>A</w:t>
      </w:r>
      <w:r w:rsidR="00E00F5B" w:rsidRPr="006761D1">
        <w:rPr>
          <w:rFonts w:hint="eastAsia"/>
          <w:color w:val="000000"/>
          <w:szCs w:val="21"/>
        </w:rPr>
        <w:t>．</w:t>
      </w:r>
      <w:r w:rsidR="00E00F5B" w:rsidRPr="006761D1">
        <w:rPr>
          <w:color w:val="000000"/>
          <w:szCs w:val="21"/>
        </w:rPr>
        <w:t xml:space="preserve">Y = AB </w:t>
      </w:r>
      <w:r w:rsidR="00E00F5B" w:rsidRPr="006761D1">
        <w:rPr>
          <w:color w:val="000000"/>
          <w:szCs w:val="21"/>
        </w:rPr>
        <w:t>；</w:t>
      </w:r>
      <w:r w:rsidR="00E00F5B" w:rsidRPr="006761D1">
        <w:rPr>
          <w:color w:val="000000"/>
          <w:szCs w:val="21"/>
        </w:rPr>
        <w:t xml:space="preserve">    </w:t>
      </w:r>
      <w:r>
        <w:rPr>
          <w:color w:val="000000"/>
          <w:szCs w:val="21"/>
        </w:rPr>
        <w:t xml:space="preserve"> </w:t>
      </w:r>
      <w:r w:rsidR="00E00F5B" w:rsidRPr="006761D1">
        <w:rPr>
          <w:rFonts w:hint="eastAsia"/>
          <w:color w:val="000000"/>
          <w:szCs w:val="21"/>
        </w:rPr>
        <w:t>B</w:t>
      </w:r>
      <w:r w:rsidR="00E00F5B" w:rsidRPr="006761D1">
        <w:rPr>
          <w:rFonts w:hint="eastAsia"/>
          <w:color w:val="000000"/>
          <w:szCs w:val="21"/>
        </w:rPr>
        <w:t>．</w:t>
      </w:r>
      <w:r w:rsidR="00E00F5B" w:rsidRPr="006761D1">
        <w:rPr>
          <w:color w:val="000000"/>
          <w:szCs w:val="21"/>
        </w:rPr>
        <w:t xml:space="preserve">Y </w:t>
      </w:r>
      <w:r w:rsidR="00E00F5B" w:rsidRPr="006761D1">
        <w:rPr>
          <w:rFonts w:hint="eastAsia"/>
          <w:color w:val="000000"/>
          <w:szCs w:val="21"/>
        </w:rPr>
        <w:t>=</w:t>
      </w:r>
      <w:r w:rsidR="00E00F5B" w:rsidRPr="006761D1">
        <w:rPr>
          <w:color w:val="000000"/>
          <w:szCs w:val="21"/>
        </w:rPr>
        <w:t xml:space="preserve"> AB</w:t>
      </w:r>
      <w:r w:rsidR="00E00F5B" w:rsidRPr="006761D1">
        <w:rPr>
          <w:color w:val="000000"/>
          <w:szCs w:val="21"/>
        </w:rPr>
        <w:t>；</w:t>
      </w:r>
      <w:r w:rsidR="00E00F5B" w:rsidRPr="006761D1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</w:t>
      </w:r>
      <w:r w:rsidR="00E00F5B" w:rsidRPr="006761D1">
        <w:rPr>
          <w:rFonts w:hint="eastAsia"/>
          <w:color w:val="000000"/>
          <w:szCs w:val="21"/>
        </w:rPr>
        <w:t>C</w:t>
      </w:r>
      <w:r w:rsidR="00E00F5B" w:rsidRPr="006761D1">
        <w:rPr>
          <w:rFonts w:hint="eastAsia"/>
          <w:color w:val="000000"/>
          <w:szCs w:val="21"/>
        </w:rPr>
        <w:t>．</w:t>
      </w:r>
      <w:r w:rsidR="00E00F5B" w:rsidRPr="006761D1">
        <w:rPr>
          <w:color w:val="000000"/>
          <w:szCs w:val="21"/>
        </w:rPr>
        <w:t xml:space="preserve"> Y = A</w:t>
      </w:r>
      <w:r w:rsidR="00E00F5B" w:rsidRPr="006761D1">
        <w:rPr>
          <w:color w:val="000000"/>
          <w:szCs w:val="21"/>
        </w:rPr>
        <w:t>；</w:t>
      </w:r>
      <w:r w:rsidR="00E00F5B" w:rsidRPr="006761D1">
        <w:rPr>
          <w:color w:val="000000"/>
          <w:szCs w:val="21"/>
        </w:rPr>
        <w:t xml:space="preserve">   </w:t>
      </w:r>
      <w:r w:rsidR="00E00F5B" w:rsidRPr="006761D1"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 xml:space="preserve">    </w:t>
      </w:r>
      <w:r w:rsidR="00E00F5B" w:rsidRPr="006761D1">
        <w:rPr>
          <w:rFonts w:hint="eastAsia"/>
          <w:color w:val="000000"/>
          <w:szCs w:val="21"/>
        </w:rPr>
        <w:t>D</w:t>
      </w:r>
      <w:r w:rsidR="00E00F5B" w:rsidRPr="006761D1">
        <w:rPr>
          <w:rFonts w:hint="eastAsia"/>
          <w:color w:val="000000"/>
          <w:szCs w:val="21"/>
        </w:rPr>
        <w:t>．</w:t>
      </w:r>
      <w:r w:rsidR="00E00F5B" w:rsidRPr="006761D1">
        <w:rPr>
          <w:color w:val="000000"/>
          <w:szCs w:val="21"/>
        </w:rPr>
        <w:t xml:space="preserve">Y = B </w:t>
      </w:r>
    </w:p>
    <w:p w:rsidR="00FB43FC" w:rsidRDefault="00267E07" w:rsidP="005266E6">
      <w:pPr>
        <w:pStyle w:val="aa"/>
        <w:jc w:val="center"/>
        <w:rPr>
          <w:rFonts w:hAnsi="宋体"/>
          <w:b/>
          <w:bCs/>
          <w:szCs w:val="21"/>
        </w:rPr>
      </w:pPr>
      <w:r>
        <w:rPr>
          <w:noProof/>
          <w:lang w:val="en-US" w:eastAsia="zh-CN"/>
        </w:rPr>
        <w:drawing>
          <wp:inline distT="0" distB="0" distL="0" distR="0" wp14:anchorId="546FD34A" wp14:editId="61493C46">
            <wp:extent cx="1547165" cy="908959"/>
            <wp:effectExtent l="0" t="0" r="0" b="571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52092" cy="911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C98" w:rsidRPr="00641048" w:rsidRDefault="00950C98" w:rsidP="00950C98">
      <w:pPr>
        <w:jc w:val="center"/>
        <w:rPr>
          <w:color w:val="000000"/>
          <w:szCs w:val="21"/>
        </w:rPr>
      </w:pPr>
      <w:r w:rsidRPr="00BD57E9">
        <w:rPr>
          <w:rFonts w:hint="eastAsia"/>
          <w:color w:val="000000"/>
          <w:szCs w:val="21"/>
        </w:rPr>
        <w:t>图</w:t>
      </w:r>
      <w:r>
        <w:rPr>
          <w:rFonts w:hint="eastAsia"/>
          <w:color w:val="000000"/>
          <w:szCs w:val="21"/>
        </w:rPr>
        <w:t>1</w:t>
      </w:r>
    </w:p>
    <w:p w:rsidR="00065C6C" w:rsidRDefault="00065C6C" w:rsidP="0071744F">
      <w:pPr>
        <w:pStyle w:val="aa"/>
        <w:rPr>
          <w:rFonts w:ascii="Times New Roman" w:hAnsi="Times New Roman"/>
        </w:rPr>
      </w:pPr>
    </w:p>
    <w:p w:rsidR="001F06BB" w:rsidRPr="00992F85" w:rsidRDefault="0071744F" w:rsidP="001F06BB">
      <w:pPr>
        <w:widowControl/>
        <w:jc w:val="left"/>
        <w:rPr>
          <w:rFonts w:ascii="Arial" w:hAnsi="Arial"/>
          <w:szCs w:val="21"/>
        </w:rPr>
      </w:pPr>
      <w:r>
        <w:rPr>
          <w:rFonts w:hint="eastAsia"/>
          <w:b/>
          <w:szCs w:val="21"/>
        </w:rPr>
        <w:t>8</w:t>
      </w:r>
      <w:r w:rsidR="001F06BB" w:rsidRPr="00DB662E">
        <w:rPr>
          <w:rFonts w:hint="eastAsia"/>
          <w:b/>
          <w:szCs w:val="21"/>
        </w:rPr>
        <w:t>、</w:t>
      </w:r>
      <w:r w:rsidR="008D0550">
        <w:rPr>
          <w:rFonts w:ascii="Arial" w:hAnsi="Arial" w:hint="eastAsia"/>
          <w:szCs w:val="21"/>
        </w:rPr>
        <w:t>下列表达式中存在</w:t>
      </w:r>
      <w:r w:rsidR="00A8184D" w:rsidRPr="00A8184D">
        <w:rPr>
          <w:rFonts w:ascii="Arial" w:hAnsi="Arial" w:hint="eastAsia"/>
          <w:szCs w:val="21"/>
        </w:rPr>
        <w:t>冒险的有</w:t>
      </w:r>
      <w:r w:rsidR="007D2024" w:rsidRPr="00220182">
        <w:rPr>
          <w:rFonts w:ascii="Arial" w:hAnsi="Arial" w:hint="eastAsia"/>
          <w:b/>
          <w:szCs w:val="21"/>
        </w:rPr>
        <w:t>（</w:t>
      </w:r>
      <w:r w:rsidR="007D2024">
        <w:rPr>
          <w:rFonts w:ascii="Arial" w:hAnsi="Arial" w:hint="eastAsia"/>
          <w:szCs w:val="21"/>
        </w:rPr>
        <w:t xml:space="preserve"> </w:t>
      </w:r>
      <w:r w:rsidR="007D2024" w:rsidRPr="00220182">
        <w:rPr>
          <w:rFonts w:ascii="Arial" w:hAnsi="Arial" w:hint="eastAsia"/>
          <w:b/>
          <w:szCs w:val="21"/>
        </w:rPr>
        <w:t>）</w:t>
      </w:r>
      <w:r w:rsidR="00A8184D">
        <w:rPr>
          <w:rFonts w:ascii="Arial" w:hAnsi="Arial" w:hint="eastAsia"/>
          <w:szCs w:val="21"/>
        </w:rPr>
        <w:t>。</w:t>
      </w:r>
    </w:p>
    <w:p w:rsidR="008D0550" w:rsidRPr="008D0550" w:rsidRDefault="008D0550" w:rsidP="008D0550">
      <w:pPr>
        <w:rPr>
          <w:color w:val="000000"/>
          <w:szCs w:val="21"/>
        </w:rPr>
      </w:pPr>
      <w:r w:rsidRPr="008D0550">
        <w:rPr>
          <w:color w:val="000000"/>
          <w:szCs w:val="21"/>
        </w:rPr>
        <w:t>A</w:t>
      </w:r>
      <w:r w:rsidRPr="008D0550">
        <w:rPr>
          <w:rFonts w:hint="eastAsia"/>
          <w:color w:val="000000"/>
          <w:szCs w:val="21"/>
        </w:rPr>
        <w:t>．</w:t>
      </w:r>
      <w:r w:rsidRPr="008D0550">
        <w:rPr>
          <w:color w:val="000000"/>
          <w:szCs w:val="21"/>
        </w:rPr>
        <w:object w:dxaOrig="133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4pt;height:17.85pt" o:ole="">
            <v:imagedata r:id="rId15" o:title=""/>
          </v:shape>
          <o:OLEObject Type="Embed" ProgID="Equation.DSMT4" ShapeID="_x0000_i1025" DrawAspect="Content" ObjectID="_1571512793" r:id="rId16"/>
        </w:object>
      </w:r>
      <w:r w:rsidRPr="008D0550">
        <w:rPr>
          <w:color w:val="000000"/>
          <w:szCs w:val="21"/>
        </w:rPr>
        <w:t xml:space="preserve">            B</w:t>
      </w:r>
      <w:r w:rsidRPr="008D0550">
        <w:rPr>
          <w:rFonts w:hint="eastAsia"/>
          <w:color w:val="000000"/>
          <w:szCs w:val="21"/>
        </w:rPr>
        <w:t>．</w:t>
      </w:r>
      <w:r w:rsidRPr="008D0550">
        <w:rPr>
          <w:color w:val="000000"/>
          <w:szCs w:val="21"/>
        </w:rPr>
        <w:object w:dxaOrig="1335" w:dyaOrig="345">
          <v:shape id="_x0000_i1026" type="#_x0000_t75" style="width:67.4pt;height:17.85pt" o:ole="">
            <v:imagedata r:id="rId17" o:title=""/>
          </v:shape>
          <o:OLEObject Type="Embed" ProgID="Equation.DSMT4" ShapeID="_x0000_i1026" DrawAspect="Content" ObjectID="_1571512794" r:id="rId18"/>
        </w:object>
      </w:r>
      <w:r w:rsidRPr="008D0550">
        <w:rPr>
          <w:color w:val="000000"/>
          <w:szCs w:val="21"/>
        </w:rPr>
        <w:t xml:space="preserve">    </w:t>
      </w:r>
    </w:p>
    <w:p w:rsidR="008D0550" w:rsidRPr="008D0550" w:rsidRDefault="008D0550" w:rsidP="008D0550">
      <w:pPr>
        <w:rPr>
          <w:color w:val="000000"/>
          <w:szCs w:val="21"/>
        </w:rPr>
      </w:pPr>
      <w:r w:rsidRPr="008D0550">
        <w:rPr>
          <w:color w:val="000000"/>
          <w:szCs w:val="21"/>
        </w:rPr>
        <w:t>C</w:t>
      </w:r>
      <w:r w:rsidRPr="008D0550">
        <w:rPr>
          <w:rFonts w:hint="eastAsia"/>
          <w:color w:val="000000"/>
          <w:szCs w:val="21"/>
        </w:rPr>
        <w:t>．</w:t>
      </w:r>
      <w:r w:rsidRPr="008D0550">
        <w:rPr>
          <w:color w:val="000000"/>
          <w:szCs w:val="21"/>
        </w:rPr>
        <w:object w:dxaOrig="1665" w:dyaOrig="345">
          <v:shape id="_x0000_i1027" type="#_x0000_t75" style="width:83.5pt;height:17.85pt" o:ole="">
            <v:imagedata r:id="rId19" o:title=""/>
          </v:shape>
          <o:OLEObject Type="Embed" ProgID="Equation.DSMT4" ShapeID="_x0000_i1027" DrawAspect="Content" ObjectID="_1571512795" r:id="rId20"/>
        </w:object>
      </w:r>
      <w:r w:rsidRPr="008D0550">
        <w:rPr>
          <w:color w:val="000000"/>
          <w:szCs w:val="21"/>
        </w:rPr>
        <w:t xml:space="preserve">         D</w:t>
      </w:r>
      <w:r w:rsidRPr="008D0550">
        <w:rPr>
          <w:rFonts w:hint="eastAsia"/>
          <w:color w:val="000000"/>
          <w:szCs w:val="21"/>
        </w:rPr>
        <w:t>．</w:t>
      </w:r>
      <w:r w:rsidRPr="008D0550">
        <w:rPr>
          <w:color w:val="000000"/>
          <w:szCs w:val="21"/>
        </w:rPr>
        <w:object w:dxaOrig="1560" w:dyaOrig="480">
          <v:shape id="_x0000_i1028" type="#_x0000_t75" style="width:77.75pt;height:24.2pt" o:ole="">
            <v:imagedata r:id="rId21" o:title=""/>
          </v:shape>
          <o:OLEObject Type="Embed" ProgID="Equation.DSMT4" ShapeID="_x0000_i1028" DrawAspect="Content" ObjectID="_1571512796" r:id="rId22"/>
        </w:object>
      </w:r>
    </w:p>
    <w:p w:rsidR="00797108" w:rsidRDefault="00797108" w:rsidP="00A36F4F">
      <w:pPr>
        <w:pStyle w:val="aa"/>
        <w:ind w:left="284" w:hanging="284"/>
        <w:rPr>
          <w:rFonts w:ascii="Times New Roman" w:hAnsi="Times New Roman"/>
        </w:rPr>
      </w:pPr>
    </w:p>
    <w:p w:rsidR="009B02B4" w:rsidRDefault="009B02B4" w:rsidP="009B02B4">
      <w:pPr>
        <w:rPr>
          <w:rFonts w:ascii="宋体" w:hAnsi="宋体"/>
          <w:sz w:val="24"/>
        </w:rPr>
      </w:pPr>
      <w:r>
        <w:rPr>
          <w:rFonts w:ascii="宋体" w:hAnsi="宋体"/>
          <w:b/>
          <w:bCs/>
          <w:szCs w:val="21"/>
          <w:lang w:val="x-none"/>
        </w:rPr>
        <w:t>9</w:t>
      </w:r>
      <w:r w:rsidRPr="00CD7BCE">
        <w:rPr>
          <w:rFonts w:ascii="宋体" w:hAnsi="宋体" w:hint="eastAsia"/>
          <w:b/>
          <w:bCs/>
          <w:szCs w:val="21"/>
        </w:rPr>
        <w:t>、</w:t>
      </w:r>
      <w:r w:rsidRPr="00E21C54">
        <w:rPr>
          <w:rFonts w:ascii="宋体" w:hAnsi="宋体" w:hint="eastAsia"/>
          <w:szCs w:val="21"/>
        </w:rPr>
        <w:t>下图</w:t>
      </w:r>
      <w:r>
        <w:rPr>
          <w:rFonts w:ascii="宋体" w:hAnsi="宋体" w:hint="eastAsia"/>
          <w:szCs w:val="21"/>
        </w:rPr>
        <w:t>2</w:t>
      </w:r>
      <w:r w:rsidRPr="00E21C54">
        <w:rPr>
          <w:rFonts w:ascii="宋体" w:hAnsi="宋体" w:hint="eastAsia"/>
          <w:szCs w:val="21"/>
        </w:rPr>
        <w:t>是</w:t>
      </w:r>
      <w:r w:rsidRPr="00E21C54">
        <w:rPr>
          <w:rFonts w:hint="eastAsia"/>
          <w:szCs w:val="21"/>
        </w:rPr>
        <w:t>共阴极</w:t>
      </w:r>
      <w:r w:rsidRPr="00E21C54">
        <w:rPr>
          <w:rFonts w:ascii="宋体" w:hAnsi="宋体" w:hint="eastAsia"/>
          <w:szCs w:val="21"/>
        </w:rPr>
        <w:t>七段</w:t>
      </w:r>
      <w:r w:rsidRPr="00E21C54">
        <w:rPr>
          <w:szCs w:val="21"/>
        </w:rPr>
        <w:t>LED</w:t>
      </w:r>
      <w:r w:rsidRPr="00E21C54">
        <w:rPr>
          <w:rFonts w:hint="eastAsia"/>
          <w:szCs w:val="21"/>
        </w:rPr>
        <w:t>数码</w:t>
      </w:r>
      <w:proofErr w:type="gramStart"/>
      <w:r w:rsidRPr="00E21C54">
        <w:rPr>
          <w:rFonts w:hint="eastAsia"/>
          <w:szCs w:val="21"/>
        </w:rPr>
        <w:t>管</w:t>
      </w:r>
      <w:r w:rsidRPr="00E21C54">
        <w:rPr>
          <w:rFonts w:ascii="宋体" w:hAnsi="宋体" w:hint="eastAsia"/>
          <w:szCs w:val="21"/>
        </w:rPr>
        <w:t>显示</w:t>
      </w:r>
      <w:proofErr w:type="gramEnd"/>
      <w:r w:rsidRPr="00E21C54">
        <w:rPr>
          <w:rFonts w:ascii="宋体" w:hAnsi="宋体" w:hint="eastAsia"/>
          <w:szCs w:val="21"/>
        </w:rPr>
        <w:t>译码器框图，若要显示字符“5”，则译码器输出a～g应为</w:t>
      </w:r>
      <w:r w:rsidRPr="00CD7BCE">
        <w:rPr>
          <w:rFonts w:hint="eastAsia"/>
          <w:b/>
          <w:color w:val="000000"/>
          <w:szCs w:val="21"/>
        </w:rPr>
        <w:t>（</w:t>
      </w:r>
      <w:r w:rsidRPr="00CD7BCE">
        <w:rPr>
          <w:b/>
          <w:color w:val="000000"/>
          <w:szCs w:val="21"/>
        </w:rPr>
        <w:t xml:space="preserve"> </w:t>
      </w:r>
      <w:r w:rsidRPr="00E21C54">
        <w:rPr>
          <w:rFonts w:hint="eastAsia"/>
          <w:b/>
          <w:color w:val="FF0000"/>
          <w:szCs w:val="21"/>
        </w:rPr>
        <w:t xml:space="preserve"> </w:t>
      </w:r>
      <w:r w:rsidRPr="00E21C54">
        <w:rPr>
          <w:rFonts w:ascii="宋体" w:hAnsi="宋体" w:hint="eastAsia"/>
          <w:color w:val="FF0000"/>
          <w:szCs w:val="21"/>
        </w:rPr>
        <w:t xml:space="preserve">  </w:t>
      </w:r>
      <w:r w:rsidRPr="00CD7BCE">
        <w:rPr>
          <w:rFonts w:hint="eastAsia"/>
          <w:b/>
          <w:color w:val="000000"/>
          <w:szCs w:val="21"/>
        </w:rPr>
        <w:t>）。</w:t>
      </w:r>
    </w:p>
    <w:p w:rsidR="009B02B4" w:rsidRDefault="009B02B4" w:rsidP="009B02B4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A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0100100   </w:t>
      </w:r>
      <w:r>
        <w:rPr>
          <w:sz w:val="24"/>
        </w:rPr>
        <w:t>B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1100011   </w:t>
      </w:r>
      <w:r>
        <w:rPr>
          <w:sz w:val="24"/>
        </w:rPr>
        <w:t>C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1011011    </w:t>
      </w:r>
      <w:r>
        <w:rPr>
          <w:sz w:val="24"/>
        </w:rPr>
        <w:t>D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>0011011</w:t>
      </w:r>
    </w:p>
    <w:p w:rsidR="009B02B4" w:rsidRDefault="009B02B4" w:rsidP="009B02B4">
      <w:pPr>
        <w:rPr>
          <w:rFonts w:ascii="宋体" w:hAnsi="宋体"/>
          <w:sz w:val="24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68B2B86F" wp14:editId="2B5A68D8">
                <wp:simplePos x="0" y="0"/>
                <wp:positionH relativeFrom="column">
                  <wp:posOffset>-58</wp:posOffset>
                </wp:positionH>
                <wp:positionV relativeFrom="paragraph">
                  <wp:posOffset>70040</wp:posOffset>
                </wp:positionV>
                <wp:extent cx="3590290" cy="1678305"/>
                <wp:effectExtent l="0" t="0" r="10160" b="0"/>
                <wp:wrapNone/>
                <wp:docPr id="547" name="组合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90290" cy="1678305"/>
                          <a:chOff x="1697" y="4042"/>
                          <a:chExt cx="5654" cy="2643"/>
                        </a:xfrm>
                      </wpg:grpSpPr>
                      <wps:wsp>
                        <wps:cNvPr id="548" name="Text Box 2650"/>
                        <wps:cNvSpPr txBox="1">
                          <a:spLocks noChangeArrowheads="1"/>
                        </wps:cNvSpPr>
                        <wps:spPr bwMode="auto">
                          <a:xfrm>
                            <a:off x="1697" y="6115"/>
                            <a:ext cx="2114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02B4" w:rsidRDefault="009B02B4" w:rsidP="009B02B4">
                              <w:r>
                                <w:rPr>
                                  <w:rFonts w:hint="eastAsia"/>
                                </w:rPr>
                                <w:t>共阴极</w:t>
                              </w:r>
                              <w:r>
                                <w:t>LED</w:t>
                              </w:r>
                              <w:r>
                                <w:rPr>
                                  <w:rFonts w:hint="eastAsia"/>
                                </w:rPr>
                                <w:t>数码管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49" name="Group 2651"/>
                        <wpg:cNvGrpSpPr>
                          <a:grpSpLocks/>
                        </wpg:cNvGrpSpPr>
                        <wpg:grpSpPr bwMode="auto">
                          <a:xfrm>
                            <a:off x="4187" y="4042"/>
                            <a:ext cx="3164" cy="2486"/>
                            <a:chOff x="5147" y="6382"/>
                            <a:chExt cx="3164" cy="2486"/>
                          </a:xfrm>
                        </wpg:grpSpPr>
                        <wps:wsp>
                          <wps:cNvPr id="550" name="Text Box 26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3" y="8418"/>
                              <a:ext cx="1966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B02B4" w:rsidRDefault="009B02B4" w:rsidP="009B02B4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A  B   C   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1" name="Text Box 26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99" y="6382"/>
                              <a:ext cx="2928" cy="4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B02B4" w:rsidRDefault="009B02B4" w:rsidP="009B02B4">
                                <w:pPr>
                                  <w:rPr>
                                    <w:b/>
                                    <w:bCs/>
                                    <w:sz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>a  b</w:t>
                                </w:r>
                                <w:proofErr w:type="gramEnd"/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 xml:space="preserve">  c  d   e   f  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2" name="Line 2654"/>
                          <wps:cNvCnPr/>
                          <wps:spPr bwMode="auto">
                            <a:xfrm>
                              <a:off x="6029" y="8014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3" name="Line 2655"/>
                          <wps:cNvCnPr/>
                          <wps:spPr bwMode="auto">
                            <a:xfrm>
                              <a:off x="6435" y="8016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4" name="Line 2656"/>
                          <wps:cNvCnPr/>
                          <wps:spPr bwMode="auto">
                            <a:xfrm>
                              <a:off x="6945" y="8014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Line 2657"/>
                          <wps:cNvCnPr/>
                          <wps:spPr bwMode="auto">
                            <a:xfrm>
                              <a:off x="7425" y="8012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56" name="Group 2658"/>
                          <wpg:cNvGrpSpPr>
                            <a:grpSpLocks/>
                          </wpg:cNvGrpSpPr>
                          <wpg:grpSpPr bwMode="auto">
                            <a:xfrm>
                              <a:off x="5147" y="6738"/>
                              <a:ext cx="3164" cy="1278"/>
                              <a:chOff x="3287" y="7064"/>
                              <a:chExt cx="3164" cy="1278"/>
                            </a:xfrm>
                          </wpg:grpSpPr>
                          <wpg:grpSp>
                            <wpg:cNvPr id="557" name="Group 26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87" y="7064"/>
                                <a:ext cx="3164" cy="1278"/>
                                <a:chOff x="3287" y="7064"/>
                                <a:chExt cx="3164" cy="1278"/>
                              </a:xfrm>
                            </wpg:grpSpPr>
                            <wps:wsp>
                              <wps:cNvPr id="558" name="Rectangle 26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87" y="7396"/>
                                  <a:ext cx="3164" cy="94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59" name="Group 26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15" y="7064"/>
                                  <a:ext cx="2430" cy="332"/>
                                  <a:chOff x="3615" y="7064"/>
                                  <a:chExt cx="2430" cy="332"/>
                                </a:xfrm>
                              </wpg:grpSpPr>
                              <wps:wsp>
                                <wps:cNvPr id="560" name="Line 2662"/>
                                <wps:cNvCnPr/>
                                <wps:spPr bwMode="auto">
                                  <a:xfrm flipV="1">
                                    <a:off x="3615" y="708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1" name="Line 2663"/>
                                <wps:cNvCnPr/>
                                <wps:spPr bwMode="auto">
                                  <a:xfrm flipV="1">
                                    <a:off x="3961" y="7096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2" name="Line 2664"/>
                                <wps:cNvCnPr/>
                                <wps:spPr bwMode="auto">
                                  <a:xfrm flipV="1">
                                    <a:off x="4365" y="708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3" name="Line 2665"/>
                                <wps:cNvCnPr/>
                                <wps:spPr bwMode="auto">
                                  <a:xfrm flipV="1">
                                    <a:off x="4723" y="7064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4" name="Line 2666"/>
                                <wps:cNvCnPr/>
                                <wps:spPr bwMode="auto">
                                  <a:xfrm flipV="1">
                                    <a:off x="5175" y="7096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5" name="Line 2667"/>
                                <wps:cNvCnPr/>
                                <wps:spPr bwMode="auto">
                                  <a:xfrm flipV="1">
                                    <a:off x="5625" y="708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6" name="Line 2668"/>
                                <wps:cNvCnPr/>
                                <wps:spPr bwMode="auto">
                                  <a:xfrm flipV="1">
                                    <a:off x="6045" y="7094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567" name="Text Box 2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39" y="7590"/>
                                <a:ext cx="1262" cy="5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02B4" w:rsidRDefault="009B02B4" w:rsidP="009B02B4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24"/>
                                    </w:rPr>
                                    <w:t>译码器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68" name="Group 2670"/>
                        <wpg:cNvGrpSpPr>
                          <a:grpSpLocks/>
                        </wpg:cNvGrpSpPr>
                        <wpg:grpSpPr bwMode="auto">
                          <a:xfrm>
                            <a:off x="1949" y="4140"/>
                            <a:ext cx="1574" cy="2109"/>
                            <a:chOff x="3749" y="4214"/>
                            <a:chExt cx="1574" cy="2109"/>
                          </a:xfrm>
                        </wpg:grpSpPr>
                        <wpg:grpSp>
                          <wpg:cNvPr id="569" name="Group 2671"/>
                          <wpg:cNvGrpSpPr>
                            <a:grpSpLocks/>
                          </wpg:cNvGrpSpPr>
                          <wpg:grpSpPr bwMode="auto">
                            <a:xfrm>
                              <a:off x="3779" y="4216"/>
                              <a:ext cx="1530" cy="2107"/>
                              <a:chOff x="3989" y="4306"/>
                              <a:chExt cx="1530" cy="2107"/>
                            </a:xfrm>
                          </wpg:grpSpPr>
                          <wps:wsp>
                            <wps:cNvPr id="570" name="Text Box 2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13" y="4876"/>
                                <a:ext cx="466" cy="5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02B4" w:rsidRDefault="009B02B4" w:rsidP="009B02B4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g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1" name="Text Box 26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93" y="4800"/>
                                <a:ext cx="466" cy="5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02B4" w:rsidRDefault="009B02B4" w:rsidP="009B02B4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f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2" name="Text Box 26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43" y="5866"/>
                                <a:ext cx="466" cy="54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02B4" w:rsidRDefault="009B02B4" w:rsidP="009B02B4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d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3" name="Text Box 2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89" y="5386"/>
                                <a:ext cx="466" cy="51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02B4" w:rsidRDefault="009B02B4" w:rsidP="009B02B4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4" name="Text Box 26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53" y="5386"/>
                                <a:ext cx="466" cy="51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02B4" w:rsidRDefault="009B02B4" w:rsidP="009B02B4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5" name="Text Box 26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29" y="4306"/>
                                <a:ext cx="466" cy="49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02B4" w:rsidRDefault="009B02B4" w:rsidP="009B02B4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6" name="Text Box 2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95" y="4726"/>
                                <a:ext cx="466" cy="5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02B4" w:rsidRDefault="009B02B4" w:rsidP="009B02B4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77" name="Group 26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39" y="4670"/>
                                <a:ext cx="630" cy="1227"/>
                                <a:chOff x="4439" y="4983"/>
                                <a:chExt cx="630" cy="1227"/>
                              </a:xfrm>
                            </wpg:grpSpPr>
                            <wps:wsp>
                              <wps:cNvPr id="578" name="Line 2680"/>
                              <wps:cNvCnPr/>
                              <wps:spPr bwMode="auto">
                                <a:xfrm>
                                  <a:off x="4439" y="4983"/>
                                  <a:ext cx="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9" name="Line 2681"/>
                              <wps:cNvCnPr/>
                              <wps:spPr bwMode="auto">
                                <a:xfrm>
                                  <a:off x="4453" y="5071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0" name="Line 2682"/>
                              <wps:cNvCnPr/>
                              <wps:spPr bwMode="auto">
                                <a:xfrm>
                                  <a:off x="5023" y="5057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" name="Line 2683"/>
                              <wps:cNvCnPr/>
                              <wps:spPr bwMode="auto">
                                <a:xfrm>
                                  <a:off x="4453" y="5654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" name="Line 2684"/>
                              <wps:cNvCnPr/>
                              <wps:spPr bwMode="auto">
                                <a:xfrm>
                                  <a:off x="5023" y="5654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3" name="Line 2685"/>
                              <wps:cNvCnPr/>
                              <wps:spPr bwMode="auto">
                                <a:xfrm>
                                  <a:off x="4469" y="5581"/>
                                  <a:ext cx="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" name="Line 2686"/>
                              <wps:cNvCnPr/>
                              <wps:spPr bwMode="auto">
                                <a:xfrm>
                                  <a:off x="4469" y="6210"/>
                                  <a:ext cx="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85" name="Group 2687"/>
                          <wpg:cNvGrpSpPr>
                            <a:grpSpLocks/>
                          </wpg:cNvGrpSpPr>
                          <wpg:grpSpPr bwMode="auto">
                            <a:xfrm>
                              <a:off x="3749" y="4214"/>
                              <a:ext cx="1574" cy="1980"/>
                              <a:chOff x="3659" y="4154"/>
                              <a:chExt cx="2056" cy="2040"/>
                            </a:xfrm>
                          </wpg:grpSpPr>
                          <wps:wsp>
                            <wps:cNvPr id="586" name="Line 2688"/>
                            <wps:cNvCnPr/>
                            <wps:spPr bwMode="auto">
                              <a:xfrm>
                                <a:off x="3659" y="4170"/>
                                <a:ext cx="0" cy="20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7" name="Line 2689"/>
                            <wps:cNvCnPr/>
                            <wps:spPr bwMode="auto">
                              <a:xfrm>
                                <a:off x="5683" y="4154"/>
                                <a:ext cx="0" cy="20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8" name="Line 2690"/>
                            <wps:cNvCnPr/>
                            <wps:spPr bwMode="auto">
                              <a:xfrm>
                                <a:off x="3659" y="4170"/>
                                <a:ext cx="20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9" name="Line 2691"/>
                            <wps:cNvCnPr/>
                            <wps:spPr bwMode="auto">
                              <a:xfrm>
                                <a:off x="3659" y="6166"/>
                                <a:ext cx="20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8B2B86F" id="组合 547" o:spid="_x0000_s1026" style="position:absolute;left:0;text-align:left;margin-left:0;margin-top:5.5pt;width:282.7pt;height:132.15pt;z-index:251662848" coordorigin="1697,4042" coordsize="5654,2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50" o:spid="_x0000_s1027" type="#_x0000_t202" style="position:absolute;left:1697;top:6115;width:2114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9Wz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VMx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A9Wzr0AAADcAAAADwAAAAAAAAAAAAAAAACYAgAAZHJzL2Rvd25yZXYu&#10;eG1sUEsFBgAAAAAEAAQA9QAAAIIDAAAAAA==&#10;" stroked="f">
                  <v:textbox>
                    <w:txbxContent>
                      <w:p w:rsidR="009B02B4" w:rsidRDefault="009B02B4" w:rsidP="009B02B4">
                        <w:r>
                          <w:rPr>
                            <w:rFonts w:hint="eastAsia"/>
                          </w:rPr>
                          <w:t>共阴极</w:t>
                        </w:r>
                        <w:r>
                          <w:t>LED</w:t>
                        </w:r>
                        <w:r>
                          <w:rPr>
                            <w:rFonts w:hint="eastAsia"/>
                          </w:rPr>
                          <w:t>数码管</w:t>
                        </w:r>
                      </w:p>
                    </w:txbxContent>
                  </v:textbox>
                </v:shape>
                <v:group id="Group 2651" o:spid="_x0000_s1028" style="position:absolute;left:4187;top:4042;width:3164;height:2486" coordorigin="5147,6382" coordsize="3164,2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  <v:shape id="Text Box 2652" o:spid="_x0000_s1029" type="#_x0000_t202" style="position:absolute;left:5773;top:8418;width:196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mPl8AA&#10;AADcAAAADwAAAGRycy9kb3ducmV2LnhtbERPTYvCMBC9C/6HMAt7EZtacJFqWkQU96rrxdvQjG3Z&#10;ZtI20db99ZuD4PHxvjf5aBrxoN7VlhUsohgEcWF1zaWCy89hvgLhPLLGxjIpeJKDPJtONphqO/CJ&#10;HmdfihDCLkUFlfdtKqUrKjLoItsSB+5me4M+wL6UuschhJtGJnH8JQ3WHBoqbGlXUfF7vhsFdtg/&#10;jaUuTmbXP3PcbbvTLemU+vwYt2sQnkb/Fr/c31rBchnmhzPhCMjs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mmPl8AAAADcAAAADwAAAAAAAAAAAAAAAACYAgAAZHJzL2Rvd25y&#10;ZXYueG1sUEsFBgAAAAAEAAQA9QAAAIUDAAAAAA==&#10;" strokecolor="white">
                    <v:textbox>
                      <w:txbxContent>
                        <w:p w:rsidR="009B02B4" w:rsidRDefault="009B02B4" w:rsidP="009B02B4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A  B   C   D</w:t>
                          </w:r>
                        </w:p>
                      </w:txbxContent>
                    </v:textbox>
                  </v:shape>
                  <v:shape id="Text Box 2653" o:spid="_x0000_s1030" type="#_x0000_t202" style="position:absolute;left:5199;top:6382;width:2928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UqDMIA&#10;AADcAAAADwAAAGRycy9kb3ducmV2LnhtbESPQYvCMBSE74L/ITzBi2hqwUWqUUQUvep68fZonm2x&#10;eWmbaKu/frMgeBxm5htmue5MKZ7UuMKygukkAkGcWl1wpuDyux/PQTiPrLG0TApe5GC96veWmGjb&#10;8omeZ5+JAGGXoILc+yqR0qU5GXQTWxEH72Ybgz7IJpO6wTbATSnjKPqRBgsOCzlWtM0pvZ8fRoFt&#10;dy9jqY7i0fVtDttNfbrFtVLDQbdZgPDU+W/40z5qBbPZFP7PhCM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JSoMwgAAANwAAAAPAAAAAAAAAAAAAAAAAJgCAABkcnMvZG93&#10;bnJldi54bWxQSwUGAAAAAAQABAD1AAAAhwMAAAAA&#10;" strokecolor="white">
                    <v:textbox>
                      <w:txbxContent>
                        <w:p w:rsidR="009B02B4" w:rsidRDefault="009B02B4" w:rsidP="009B02B4">
                          <w:pPr>
                            <w:rPr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</w:rPr>
                            <w:t xml:space="preserve"> a  b  c  d   e   f  g</w:t>
                          </w:r>
                        </w:p>
                      </w:txbxContent>
                    </v:textbox>
                  </v:shape>
                  <v:line id="Line 2654" o:spid="_x0000_s1031" style="position:absolute;visibility:visible;mso-wrap-style:square" from="6029,8014" to="6029,8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u4Ns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W7g2xwAAANwAAAAPAAAAAAAA&#10;AAAAAAAAAKECAABkcnMvZG93bnJldi54bWxQSwUGAAAAAAQABAD5AAAAlQMAAAAA&#10;"/>
                  <v:line id="Line 2655" o:spid="_x0000_s1032" style="position:absolute;visibility:visible;mso-wrap-style:square" from="6435,8016" to="6435,8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cdrc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Fx2txwAAANwAAAAPAAAAAAAA&#10;AAAAAAAAAKECAABkcnMvZG93bnJldi54bWxQSwUGAAAAAAQABAD5AAAAlQMAAAAA&#10;"/>
                  <v:line id="Line 2656" o:spid="_x0000_s1033" style="position:absolute;visibility:visible;mso-wrap-style:square" from="6945,8014" to="6945,8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6F2c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Eav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/oXZxwAAANwAAAAPAAAAAAAA&#10;AAAAAAAAAKECAABkcnMvZG93bnJldi54bWxQSwUGAAAAAAQABAD5AAAAlQMAAAAA&#10;"/>
                  <v:line id="Line 2657" o:spid="_x0000_s1034" style="position:absolute;visibility:visible;mso-wrap-style:square" from="7425,8012" to="7425,8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gQscAAADcAAAADwAAAGRycy9kb3ducmV2LnhtbESPQUvDQBSE74L/YXlCb3ajkiCxm1AU&#10;oe1BbBXa42v2mUSzb8PuNkn/vSsUPA4z8w2zKCfTiYGcby0ruJsnIIgrq1uuFXx+vN4+gvABWWNn&#10;mRScyUNZXF8tMNd25C0Nu1CLCGGfo4ImhD6X0lcNGfRz2xNH78s6gyFKV0vtcIxw08n7JMmkwZbj&#10;QoM9PTdU/exORsHbw3s2LNeb1bRfZ8fqZXs8fI9OqdnNtHwCEWgK/+FLe6UVpGkKf2fiEZ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siBCxwAAANwAAAAPAAAAAAAA&#10;AAAAAAAAAKECAABkcnMvZG93bnJldi54bWxQSwUGAAAAAAQABAD5AAAAlQMAAAAA&#10;"/>
                  <v:group id="Group 2658" o:spid="_x0000_s1035" style="position:absolute;left:5147;top:6738;width:3164;height:1278" coordorigin="3287,7064" coordsize="3164,12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10kt8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JH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NdJLfFAAAA3AAA&#10;AA8AAAAAAAAAAAAAAAAAqgIAAGRycy9kb3ducmV2LnhtbFBLBQYAAAAABAAEAPoAAACcAwAAAAA=&#10;">
                    <v:group id="Group 2659" o:spid="_x0000_s1036" style="position:absolute;left:3287;top:7064;width:3164;height:1278" coordorigin="3287,7064" coordsize="3164,12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GBL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RgSzFAAAA3AAA&#10;AA8AAAAAAAAAAAAAAAAAqgIAAGRycy9kb3ducmV2LnhtbFBLBQYAAAAABAAEAPoAAACcAwAAAAA=&#10;">
                      <v:rect id="Rectangle 2660" o:spid="_x0000_s1037" style="position:absolute;left:3287;top:7396;width:3164;height: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XwkMIA&#10;AADcAAAADwAAAGRycy9kb3ducmV2LnhtbERPPW/CMBDdK/EfrEPq1jhQgdoQByEQVTtCsnS7xkeS&#10;Nj5HtoG0v74ekBif3ne+Hk0vLuR8Z1nBLElBENdWd9woqMr90wsIH5A19pZJwS95WBeThxwzba98&#10;oMsxNCKGsM9QQRvCkEnp65YM+sQOxJE7WWcwROgaqR1eY7jp5TxNl9Jgx7GhxYG2LdU/x7NR8NXN&#10;K/w7lG+ped0/h4+x/D5/7pR6nI6bFYhAY7iLb+53rWCxiGvjmXgEZP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5fCQwgAAANwAAAAPAAAAAAAAAAAAAAAAAJgCAABkcnMvZG93&#10;bnJldi54bWxQSwUGAAAAAAQABAD1AAAAhwMAAAAA&#10;"/>
                      <v:group id="Group 2661" o:spid="_x0000_s1038" style="position:absolute;left:3615;top:7064;width:2430;height:332" coordorigin="3615,7064" coordsize="2430,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Kwxc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CsMXFAAAA3AAA&#10;AA8AAAAAAAAAAAAAAAAAqgIAAGRycy9kb3ducmV2LnhtbFBLBQYAAAAABAAEAPoAAACcAwAAAAA=&#10;">
                        <v:line id="Line 2662" o:spid="_x0000_s1039" style="position:absolute;flip:y;visibility:visible;mso-wrap-style:square" from="3615,7080" to="3615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7eYMUAAADcAAAADwAAAGRycy9kb3ducmV2LnhtbESPwUrDQBCG74LvsIzQS2g3tlhs7LbY&#10;akEQD7Y9eByy0yQ0OxuyYxvf3jkIHod//m++Wa6H0JoL9amJ7OB+koMhLqNvuHJwPOzGj2CSIHts&#10;I5ODH0qwXt3eLLHw8cqfdNlLZRTCqUAHtUhXWJvKmgKmSeyINTvFPqDo2FfW93hVeGjtNM/nNmDD&#10;eqHGjrY1lef9d1CN3Qe/zGbZJtgsW9Drl7znVpwb3Q3PT2CEBvlf/mu/eQcPc9XXZ5QA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+7eYMUAAADcAAAADwAAAAAAAAAA&#10;AAAAAAChAgAAZHJzL2Rvd25yZXYueG1sUEsFBgAAAAAEAAQA+QAAAJMDAAAAAA==&#10;">
                          <v:stroke endarrow="block"/>
                        </v:line>
                        <v:line id="Line 2663" o:spid="_x0000_s1040" style="position:absolute;flip:y;visibility:visible;mso-wrap-style:square" from="3961,7096" to="3961,7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J7+8UAAADcAAAADwAAAGRycy9kb3ducmV2LnhtbESPT2vCQBDF74LfYRmhl6AbKxVNXUXb&#10;CkLpwT+HHofsNAnNzobsVOO3d4WCx8eb93vzFqvO1epMbag8GxiPUlDEubcVFwZOx+1wBioIssXa&#10;Mxm4UoDVst9bYGb9hfd0PkihIoRDhgZKkSbTOuQlOQwj3xBH78e3DiXKttC2xUuEu1o/p+lUO6w4&#10;NpTY0FtJ+e/hz8U3tl/8PpkkG6eTZE4f3/KZajHmadCtX0EJdfI4/k/vrIGX6RjuYyIB9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J7+8UAAADcAAAADwAAAAAAAAAA&#10;AAAAAAChAgAAZHJzL2Rvd25yZXYueG1sUEsFBgAAAAAEAAQA+QAAAJMDAAAAAA==&#10;">
                          <v:stroke endarrow="block"/>
                        </v:line>
                        <v:line id="Line 2664" o:spid="_x0000_s1041" style="position:absolute;flip:y;visibility:visible;mso-wrap-style:square" from="4365,7080" to="4365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DljMUAAADcAAAADwAAAGRycy9kb3ducmV2LnhtbESPT2vCQBDF70K/wzIFL6FuqlTa6Cr1&#10;HxTEQ20PHofsmASzsyE7avz2bqHg8fHm/d686bxztbpQGyrPBl4HKSji3NuKCwO/P5uXd1BBkC3W&#10;nsnAjQLMZ0+9KWbWX/mbLnspVIRwyNBAKdJkWoe8JIdh4Bvi6B1961CibAttW7xGuKv1ME3H2mHF&#10;saHEhpYl5af92cU3NjtejUbJwukk+aD1QbapFmP6z93nBJRQJ4/j//SXNfA2HsL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HDljMUAAADcAAAADwAAAAAAAAAA&#10;AAAAAAChAgAAZHJzL2Rvd25yZXYueG1sUEsFBgAAAAAEAAQA+QAAAJMDAAAAAA==&#10;">
                          <v:stroke endarrow="block"/>
                        </v:line>
                        <v:line id="Line 2665" o:spid="_x0000_s1042" style="position:absolute;flip:y;visibility:visible;mso-wrap-style:square" from="4723,7064" to="4723,7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xAF8UAAADcAAAADwAAAGRycy9kb3ducmV2LnhtbESPQWvCQBCF74L/YZmCl1A3bVDa6Cq2&#10;KhSkh6qHHofsmIRmZ0N21PTfdwuCx8eb971582XvGnWhLtSeDTyNU1DEhbc1lwaOh+3jC6ggyBYb&#10;z2TglwIsF8PBHHPrr/xFl72UKkI45GigEmlzrUNRkcMw9i1x9E6+cyhRdqW2HV4j3DX6OU2n2mHN&#10;saHClt4rKn72Zxff2H7yOsuSN6eT5JU237JLtRgzeuhXM1BCvdyPb+kPa2AyzeB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xAF8UAAADcAAAADwAAAAAAAAAA&#10;AAAAAAChAgAAZHJzL2Rvd25yZXYueG1sUEsFBgAAAAAEAAQA+QAAAJMDAAAAAA==&#10;">
                          <v:stroke endarrow="block"/>
                        </v:line>
                        <v:line id="Line 2666" o:spid="_x0000_s1043" style="position:absolute;flip:y;visibility:visible;mso-wrap-style:square" from="5175,7096" to="5175,7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XYY8UAAADcAAAADwAAAGRycy9kb3ducmV2LnhtbESPQWvCQBCF70L/wzIFL0E3rVZs6iqt&#10;VhCkB7WHHofsNAnNzobsqOm/dwXB4+PN+9682aJztTpRGyrPBp6GKSji3NuKCwPfh/VgCioIssXa&#10;Mxn4pwCL+UNvhpn1Z97RaS+FihAOGRooRZpM65CX5DAMfUMcvV/fOpQo20LbFs8R7mr9nKYT7bDi&#10;2FBiQ8uS8r/90cU31l+8Go2SD6eT5JU+f2SbajGm/9i9v4ES6uR+fEtvrIGXyRi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XYY8UAAADcAAAADwAAAAAAAAAA&#10;AAAAAAChAgAAZHJzL2Rvd25yZXYueG1sUEsFBgAAAAAEAAQA+QAAAJMDAAAAAA==&#10;">
                          <v:stroke endarrow="block"/>
                        </v:line>
                        <v:line id="Line 2667" o:spid="_x0000_s1044" style="position:absolute;flip:y;visibility:visible;mso-wrap-style:square" from="5625,7080" to="5625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l9+MUAAADcAAAADwAAAGRycy9kb3ducmV2LnhtbESPT2vCQBDF70K/wzIFL6FuqihtdJX6&#10;DwriobYHj0N2TILZ2ZAdNX77bqHg8fHm/d682aJztbpSGyrPBl4HKSji3NuKCwM/39uXN1BBkC3W&#10;nsnAnQIs5k+9GWbW3/iLrgcpVIRwyNBAKdJkWoe8JIdh4Bvi6J1861CibAttW7xFuKv1ME0n2mHF&#10;saHEhlYl5efDxcU3tntej0bJ0ukkeafNUXapFmP6z93HFJRQJ4/j//SnNTCejOFvTCSAn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l9+MUAAADcAAAADwAAAAAAAAAA&#10;AAAAAAChAgAAZHJzL2Rvd25yZXYueG1sUEsFBgAAAAAEAAQA+QAAAJMDAAAAAA==&#10;">
                          <v:stroke endarrow="block"/>
                        </v:line>
                        <v:line id="Line 2668" o:spid="_x0000_s1045" style="position:absolute;flip:y;visibility:visible;mso-wrap-style:square" from="6045,7094" to="6045,7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vjj8UAAADcAAAADwAAAGRycy9kb3ducmV2LnhtbESPQWvCQBCF7wX/wzIFL0E3Vho0uoq2&#10;FQrSQ9WDxyE7JqHZ2ZAdNf333UKhx8eb9715y3XvGnWjLtSeDUzGKSjiwtuaSwOn4240AxUE2WLj&#10;mQx8U4D1avCwxNz6O3/S7SClihAOORqoRNpc61BU5DCMfUscvYvvHEqUXalth/cId41+StNMO6w5&#10;NlTY0ktFxdfh6uIbuw9+nU6TrdNJMqe3s+xTLcYMH/vNApRQL//Hf+l3a+A5y+B3TCSAX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vjj8UAAADcAAAADwAAAAAAAAAA&#10;AAAAAAChAgAAZHJzL2Rvd25yZXYueG1sUEsFBgAAAAAEAAQA+QAAAJMDAAAAAA==&#10;">
                          <v:stroke endarrow="block"/>
                        </v:line>
                      </v:group>
                    </v:group>
                    <v:shape id="Text Box 2669" o:spid="_x0000_s1046" type="#_x0000_t202" style="position:absolute;left:4439;top:7590;width:1262;height: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zdXsMA&#10;AADcAAAADwAAAGRycy9kb3ducmV2LnhtbESPS4vCQBCE7wv+h6EFL4tODPggOorIinv1cfHWZNok&#10;mOlJMrMm+ut3BMFjUVVfUct1Z0pxp8YVlhWMRxEI4tTqgjMF59NuOAfhPLLG0jIpeJCD9ar3tcRE&#10;25YPdD/6TAQIuwQV5N5XiZQuzcmgG9mKOHhX2xj0QTaZ1A22AW5KGUfRVBosOCzkWNE2p/R2/DMK&#10;bPvzMJbqKP6+PM1+u6kP17hWatDvNgsQnjr/Cb/bv1rBZDqD15lwBO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+zdXsMAAADcAAAADwAAAAAAAAAAAAAAAACYAgAAZHJzL2Rv&#10;d25yZXYueG1sUEsFBgAAAAAEAAQA9QAAAIgDAAAAAA==&#10;" strokecolor="white">
                      <v:textbox>
                        <w:txbxContent>
                          <w:p w:rsidR="009B02B4" w:rsidRDefault="009B02B4" w:rsidP="009B02B4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  <w:t>译码器</w:t>
                            </w:r>
                          </w:p>
                        </w:txbxContent>
                      </v:textbox>
                    </v:shape>
                  </v:group>
                </v:group>
                <v:group id="Group 2670" o:spid="_x0000_s1047" style="position:absolute;left:1949;top:4140;width:1574;height:2109" coordorigin="3749,4214" coordsize="1574,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+Lf48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cwXYW0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Pi3+PCAAAA3AAAAA8A&#10;AAAAAAAAAAAAAAAAqgIAAGRycy9kb3ducmV2LnhtbFBLBQYAAAAABAAEAPoAAACZAwAAAAA=&#10;">
                  <v:group id="Group 2671" o:spid="_x0000_s1048" style="position:absolute;left:3779;top:4216;width:1530;height:2107" coordorigin="3989,4306" coordsize="1530,2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56eM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tH4B5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yuenjFAAAA3AAA&#10;AA8AAAAAAAAAAAAAAAAAqgIAAGRycy9kb3ducmV2LnhtbFBLBQYAAAAABAAEAPoAAACcAwAAAAA=&#10;">
                    <v:shape id="Text Box 2672" o:spid="_x0000_s1049" type="#_x0000_t202" style="position:absolute;left:4513;top:4876;width:466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zT98EA&#10;AADcAAAADwAAAGRycy9kb3ducmV2LnhtbERPy4rCMBTdC/5DuANuZEwtjEqnqYgo49bHxt2lubZl&#10;mpu2ibbO15vFgMvDeafrwdTiQZ2rLCuYzyIQxLnVFRcKLuf95wqE88gaa8uk4EkO1tl4lGKibc9H&#10;epx8IUIIuwQVlN43iZQuL8mgm9mGOHA32xn0AXaF1B32IdzUMo6ihTRYcWgosaFtSfnv6W4U2H73&#10;NJbaKJ5e/8zPdtMeb3Gr1ORj2HyD8DT4t/jffdAKvpZhfjgTjoDM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c0/fBAAAA3AAAAA8AAAAAAAAAAAAAAAAAmAIAAGRycy9kb3du&#10;cmV2LnhtbFBLBQYAAAAABAAEAPUAAACGAwAAAAA=&#10;" strokecolor="white">
                      <v:textbox>
                        <w:txbxContent>
                          <w:p w:rsidR="009B02B4" w:rsidRDefault="009B02B4" w:rsidP="009B02B4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Text Box 2673" o:spid="_x0000_s1050" type="#_x0000_t202" style="position:absolute;left:4093;top:4800;width:466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B2bMMA&#10;AADcAAAADwAAAGRycy9kb3ducmV2LnhtbESPT4vCMBTE7wv7HcITvCyaWtBdqlFEFL2qe9nbo3n9&#10;g81L22Rt9dMbQfA4zMxvmMWqN5W4UutKywom4wgEcWp1ybmC3/Nu9APCeWSNlWVScCMHq+XnxwIT&#10;bTs+0vXkcxEg7BJUUHhfJ1K6tCCDbmxr4uBltjXog2xzqVvsAtxUMo6imTRYclgosKZNQenl9G8U&#10;2G57M5aaKP76u5v9Zt0cs7hRajjo13MQnnr/Dr/aB61g+j2B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B2bMMAAADcAAAADwAAAAAAAAAAAAAAAACYAgAAZHJzL2Rv&#10;d25yZXYueG1sUEsFBgAAAAAEAAQA9QAAAIgDAAAAAA==&#10;" strokecolor="white">
                      <v:textbox>
                        <w:txbxContent>
                          <w:p w:rsidR="009B02B4" w:rsidRDefault="009B02B4" w:rsidP="009B02B4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2674" o:spid="_x0000_s1051" type="#_x0000_t202" style="position:absolute;left:4543;top:5866;width:466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LoG8QA&#10;AADcAAAADwAAAGRycy9kb3ducmV2LnhtbESPS4vCQBCE78L+h6EXvMg6MbC6REcR2cW9+rh4azKd&#10;B2Z6ksxoor/eEQSPRVV9RS1WvanElVpXWlYwGUcgiFOrS84VHA9/Xz8gnEfWWFkmBTdysFp+DBaY&#10;aNvxjq57n4sAYZeggsL7OpHSpQUZdGNbEwcvs61BH2SbS91iF+CmknEUTaXBksNCgTVtCkrP+4tR&#10;YLvfm7HURPHodDfbzbrZZXGj1PCzX89BeOr9O/xq/2sF37MYnmfC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C6BvEAAAA3AAAAA8AAAAAAAAAAAAAAAAAmAIAAGRycy9k&#10;b3ducmV2LnhtbFBLBQYAAAAABAAEAPUAAACJAwAAAAA=&#10;" strokecolor="white">
                      <v:textbox>
                        <w:txbxContent>
                          <w:p w:rsidR="009B02B4" w:rsidRDefault="009B02B4" w:rsidP="009B02B4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2675" o:spid="_x0000_s1052" type="#_x0000_t202" style="position:absolute;left:3989;top:5386;width:466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5NgMQA&#10;AADcAAAADwAAAGRycy9kb3ducmV2LnhtbESPT4vCMBTE74LfITzBi2hqZVWqUURWdq/+uXh7NM+2&#10;2Ly0TdbW/fRmYcHjMDO/YdbbzpTiQY0rLCuYTiIQxKnVBWcKLufDeAnCeWSNpWVS8CQH202/t8ZE&#10;25aP9Dj5TAQIuwQV5N5XiZQuzcmgm9iKOHg32xj0QTaZ1A22AW5KGUfRXBosOCzkWNE+p/R++jEK&#10;bPv5NJbqKB5df83Xflcfb3Gt1HDQ7VYgPHX+Hf5vf2sFH4sZ/J0JR0B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OTYDEAAAA3AAAAA8AAAAAAAAAAAAAAAAAmAIAAGRycy9k&#10;b3ducmV2LnhtbFBLBQYAAAAABAAEAPUAAACJAwAAAAA=&#10;" strokecolor="white">
                      <v:textbox>
                        <w:txbxContent>
                          <w:p w:rsidR="009B02B4" w:rsidRDefault="009B02B4" w:rsidP="009B02B4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2676" o:spid="_x0000_s1053" type="#_x0000_t202" style="position:absolute;left:5053;top:5386;width:466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fV9MQA&#10;AADcAAAADwAAAGRycy9kb3ducmV2LnhtbESPT4vCMBTE74LfITzBi2hqcVWqUURWdq/+uXh7NM+2&#10;2Ly0TdbW/fRmYcHjMDO/YdbbzpTiQY0rLCuYTiIQxKnVBWcKLufDeAnCeWSNpWVS8CQH202/t8ZE&#10;25aP9Dj5TAQIuwQV5N5XiZQuzcmgm9iKOHg32xj0QTaZ1A22AW5KGUfRXBosOCzkWNE+p/R++jEK&#10;bPv5NJbqKB5df83Xflcfb3Gt1HDQ7VYgPHX+Hf5vf2sFH4sZ/J0JR0B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n1fTEAAAA3AAAAA8AAAAAAAAAAAAAAAAAmAIAAGRycy9k&#10;b3ducmV2LnhtbFBLBQYAAAAABAAEAPUAAACJAwAAAAA=&#10;" strokecolor="white">
                      <v:textbox>
                        <w:txbxContent>
                          <w:p w:rsidR="009B02B4" w:rsidRDefault="009B02B4" w:rsidP="009B02B4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2677" o:spid="_x0000_s1054" type="#_x0000_t202" style="position:absolute;left:4529;top:4306;width:466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twb8MA&#10;AADcAAAADwAAAGRycy9kb3ducmV2LnhtbESPS4vCQBCE7wv+h6EFL4tODPggOorIinv1cfHWZNok&#10;mOlJMrMm+ut3BMFjUVVfUct1Z0pxp8YVlhWMRxEI4tTqgjMF59NuOAfhPLLG0jIpeJCD9ar3tcRE&#10;25YPdD/6TAQIuwQV5N5XiZQuzcmgG9mKOHhX2xj0QTaZ1A22AW5KGUfRVBosOCzkWNE2p/R2/DMK&#10;bPvzMJbqKP6+PM1+u6kP17hWatDvNgsQnjr/Cb/bv1rBZDaB15lwBO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atwb8MAAADcAAAADwAAAAAAAAAAAAAAAACYAgAAZHJzL2Rv&#10;d25yZXYueG1sUEsFBgAAAAAEAAQA9QAAAIgDAAAAAA==&#10;" strokecolor="white">
                      <v:textbox>
                        <w:txbxContent>
                          <w:p w:rsidR="009B02B4" w:rsidRDefault="009B02B4" w:rsidP="009B02B4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678" o:spid="_x0000_s1055" type="#_x0000_t202" style="position:absolute;left:4995;top:4726;width:466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nuGMMA&#10;AADcAAAADwAAAGRycy9kb3ducmV2LnhtbESPS4vCQBCE7wv+h6EFL4tODPggOorIinv1cfHWZNok&#10;mOlJMrMm+ut3BMFjUVVfUct1Z0pxp8YVlhWMRxEI4tTqgjMF59NuOAfhPLLG0jIpeJCD9ar3tcRE&#10;25YPdD/6TAQIuwQV5N5XiZQuzcmgG9mKOHhX2xj0QTaZ1A22AW5KGUfRVBosOCzkWNE2p/R2/DMK&#10;bPvzMJbqKP6+PM1+u6kP17hWatDvNgsQnjr/Cb/bv1rBZDaF15lwBO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XnuGMMAAADcAAAADwAAAAAAAAAAAAAAAACYAgAAZHJzL2Rv&#10;d25yZXYueG1sUEsFBgAAAAAEAAQA9QAAAIgDAAAAAA==&#10;" strokecolor="white">
                      <v:textbox>
                        <w:txbxContent>
                          <w:p w:rsidR="009B02B4" w:rsidRDefault="009B02B4" w:rsidP="009B02B4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2679" o:spid="_x0000_s1056" style="position:absolute;left:4439;top:4670;width:630;height:1227" coordorigin="4439,4983" coordsize="630,12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6TdTMYAAADcAAAADwAAAGRycy9kb3ducmV2LnhtbESPT2vCQBTE7wW/w/IK&#10;3uomSqqkriJSpQcpNBFKb4/sMwlm34bsNn++fbdQ6HGYmd8w2/1oGtFT52rLCuJFBIK4sLrmUsE1&#10;Pz1tQDiPrLGxTAomcrDfzR62mGo78Af1mS9FgLBLUUHlfZtK6YqKDLqFbYmDd7OdQR9kV0rd4RDg&#10;ppHLKHqWBmsOCxW2dKyouGffRsF5wOGwil/7y/12nL7y5P3zEpNS88fx8ALC0+j/w3/tN60gWa/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pN1MxgAAANwA&#10;AAAPAAAAAAAAAAAAAAAAAKoCAABkcnMvZG93bnJldi54bWxQSwUGAAAAAAQABAD6AAAAnQMAAAAA&#10;">
                      <v:line id="Line 2680" o:spid="_x0000_s1057" style="position:absolute;visibility:visible;mso-wrap-style:square" from="4439,4983" to="5039,4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8aFsEAAADcAAAADwAAAGRycy9kb3ducmV2LnhtbERPz2vCMBS+D/wfwhO8zVRxc3RGkcKg&#10;Bz3YDXd9NG9NsXmpSVbrf28Ogx0/vt+b3Wg7MZAPrWMFi3kGgrh2uuVGwdfnx/MbiBCRNXaOScGd&#10;Auy2k6cN5trd+ERDFRuRQjjkqMDE2OdShtqQxTB3PXHifpy3GBP0jdQebyncdnKZZa/SYsupwWBP&#10;haH6Uv1aBatjafT3eAiHU1aeqb2uimvllJpNx/07iEhj/Bf/uUut4GWd1qYz6QjI7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3xoWwQAAANwAAAAPAAAAAAAAAAAAAAAA&#10;AKECAABkcnMvZG93bnJldi54bWxQSwUGAAAAAAQABAD5AAAAjwMAAAAA&#10;" strokeweight="2.25pt"/>
                      <v:line id="Line 2681" o:spid="_x0000_s1058" style="position:absolute;visibility:visible;mso-wrap-style:square" from="4453,5071" to="4453,5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O/jcUAAADcAAAADwAAAGRycy9kb3ducmV2LnhtbESPQWvCQBSE7wX/w/KE3pqNYrWm2YgI&#10;hRzswVTq9ZF9zQazb2N2q+m/7xaEHoeZ+YbJN6PtxJUG3zpWMEtSEMS10y03Co4fb08vIHxA1tg5&#10;JgU/5GFTTB5yzLS78YGuVWhEhLDPUIEJoc+k9LUhiz5xPXH0vtxgMUQ5NFIPeItw28l5mi6lxZbj&#10;gsGedobqc/VtFSzeS6NP497vD2n5Se1lsbtUTqnH6bh9BRFoDP/he7vUCp5Xa/g7E4+AL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O/jcUAAADcAAAADwAAAAAAAAAA&#10;AAAAAAChAgAAZHJzL2Rvd25yZXYueG1sUEsFBgAAAAAEAAQA+QAAAJMDAAAAAA==&#10;" strokeweight="2.25pt"/>
                      <v:line id="Line 2682" o:spid="_x0000_s1059" style="position:absolute;visibility:visible;mso-wrap-style:square" from="5023,5057" to="5023,5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xmN78AAADcAAAADwAAAGRycy9kb3ducmV2LnhtbERPTYvCMBC9L/gfwgje1lRxRapRRBB6&#10;0INV9Do0Y1NsJrWJWv/95iB4fLzvxaqztXhS6yvHCkbDBARx4XTFpYLTcfs7A+EDssbaMSl4k4fV&#10;svezwFS7Fx/omYdSxBD2KSowITSplL4wZNEPXUMcuatrLYYI21LqFl8x3NZynCRTabHi2GCwoY2h&#10;4pY/rILJPjP60u387pBkZ6ruk809d0oN+t16DiJQF77ijzvTCv5mcX48E4+AXP4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XxmN78AAADcAAAADwAAAAAAAAAAAAAAAACh&#10;AgAAZHJzL2Rvd25yZXYueG1sUEsFBgAAAAAEAAQA+QAAAI0DAAAAAA==&#10;" strokeweight="2.25pt"/>
                      <v:line id="Line 2683" o:spid="_x0000_s1060" style="position:absolute;visibility:visible;mso-wrap-style:square" from="4453,5654" to="4453,6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DDrMIAAADcAAAADwAAAGRycy9kb3ducmV2LnhtbESPQYvCMBSE7wv+h/AEb2vqootUo4gg&#10;9KAHu6LXR/Nsis1LbbJa/70RBI/DzHzDzJedrcWNWl85VjAaJiCIC6crLhUc/jbfUxA+IGusHZOC&#10;B3lYLnpfc0y1u/OebnkoRYSwT1GBCaFJpfSFIYt+6Bri6J1dazFE2ZZSt3iPcFvLnyT5lRYrjgsG&#10;G1obKi75v1Uw3mVGn7qt3+6T7EjVdby+5k6pQb9bzUAE6sIn/G5nWsFkOoLXmXgE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jDDrMIAAADcAAAADwAAAAAAAAAAAAAA&#10;AAChAgAAZHJzL2Rvd25yZXYueG1sUEsFBgAAAAAEAAQA+QAAAJADAAAAAA==&#10;" strokeweight="2.25pt"/>
                      <v:line id="Line 2684" o:spid="_x0000_s1061" style="position:absolute;visibility:visible;mso-wrap-style:square" from="5023,5654" to="5023,6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Jd28QAAADcAAAADwAAAGRycy9kb3ducmV2LnhtbESPQWvCQBSE7wX/w/KE3upGsUWiq4hQ&#10;yCEekpZ6fWSf2WD2bZLdmvTfu4VCj8PMfMPsDpNtxZ0G3zhWsFwkIIgrpxuuFXx+vL9sQPiArLF1&#10;TAp+yMNhP3vaYardyAXdy1CLCGGfogITQpdK6StDFv3CdcTRu7rBYohyqKUecIxw28pVkrxJiw3H&#10;BYMdnQxVt/LbKlifM6MvU+7zIsm+qOnXp750Sj3Pp+MWRKAp/If/2plW8LpZwe+ZeATk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4l3bxAAAANwAAAAPAAAAAAAAAAAA&#10;AAAAAKECAABkcnMvZG93bnJldi54bWxQSwUGAAAAAAQABAD5AAAAkgMAAAAA&#10;" strokeweight="2.25pt"/>
                      <v:line id="Line 2685" o:spid="_x0000_s1062" style="position:absolute;visibility:visible;mso-wrap-style:square" from="4469,5581" to="5069,5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74QMMAAADcAAAADwAAAGRycy9kb3ducmV2LnhtbESPQYvCMBSE7wv+h/CEva2propUo4gg&#10;9OAerKLXR/Nsis1LbbLa/fcbQfA4zMw3zGLV2VrcqfWVYwXDQQKCuHC64lLB8bD9moHwAVlj7ZgU&#10;/JGH1bL3scBUuwfv6Z6HUkQI+xQVmBCaVEpfGLLoB64hjt7FtRZDlG0pdYuPCLe1HCXJVFqsOC4Y&#10;bGhjqLjmv1bB+Ccz+tzt/G6fZCeqbuPNLXdKffa79RxEoC68w692phVMZt/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u+EDDAAAA3AAAAA8AAAAAAAAAAAAA&#10;AAAAoQIAAGRycy9kb3ducmV2LnhtbFBLBQYAAAAABAAEAPkAAACRAwAAAAA=&#10;" strokeweight="2.25pt"/>
                      <v:line id="Line 2686" o:spid="_x0000_s1063" style="position:absolute;visibility:visible;mso-wrap-style:square" from="4469,6210" to="5069,6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dgNMMAAADcAAAADwAAAGRycy9kb3ducmV2LnhtbESPQYvCMBSE78L+h/CEvWmqVJFqFBEW&#10;etCDVXavj+bZFJuX2kTt/nsjLOxxmJlvmNWmt414UOdrxwom4wQEcel0zZWC8+lrtADhA7LGxjEp&#10;+CUPm/XHYIWZdk8+0qMIlYgQ9hkqMCG0mZS+NGTRj11LHL2L6yyGKLtK6g6fEW4bOU2SubRYc1ww&#10;2NLOUHkt7lZBesiN/un3fn9M8m+qb+nuVjilPof9dgkiUB/+w3/tXCuYLVJ4n4lHQK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HYDTDAAAA3AAAAA8AAAAAAAAAAAAA&#10;AAAAoQIAAGRycy9kb3ducmV2LnhtbFBLBQYAAAAABAAEAPkAAACRAwAAAAA=&#10;" strokeweight="2.25pt"/>
                    </v:group>
                  </v:group>
                  <v:group id="Group 2687" o:spid="_x0000_s1064" style="position:absolute;left:3749;top:4214;width:1574;height:1980" coordorigin="3659,4154" coordsize="2056,2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e+Wh8QAAADc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mSawP+Z&#10;cAT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e+Wh8QAAADcAAAA&#10;DwAAAAAAAAAAAAAAAACqAgAAZHJzL2Rvd25yZXYueG1sUEsFBgAAAAAEAAQA+gAAAJsDAAAAAA==&#10;">
                    <v:line id="Line 2688" o:spid="_x0000_s1065" style="position:absolute;visibility:visible;mso-wrap-style:square" from="3659,4170" to="3659,6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CScs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AknLGAAAA3AAAAA8AAAAAAAAA&#10;AAAAAAAAoQIAAGRycy9kb3ducmV2LnhtbFBLBQYAAAAABAAEAPkAAACUAwAAAAA=&#10;"/>
                    <v:line id="Line 2689" o:spid="_x0000_s1066" style="position:absolute;visibility:visible;mso-wrap-style:square" from="5683,4154" to="5683,6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w36ccAAADcAAAADwAAAGRycy9kb3ducmV2LnhtbESPQWvCQBSE7wX/w/KE3uqmFlN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TDfpxwAAANwAAAAPAAAAAAAA&#10;AAAAAAAAAKECAABkcnMvZG93bnJldi54bWxQSwUGAAAAAAQABAD5AAAAlQMAAAAA&#10;"/>
                    <v:line id="Line 2690" o:spid="_x0000_s1067" style="position:absolute;visibility:visible;mso-wrap-style:square" from="3659,4170" to="5715,4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Ojm8QAAADcAAAADwAAAGRycy9kb3ducmV2LnhtbERPy2rCQBTdF/yH4Qrd1YmVBom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06ObxAAAANwAAAAPAAAAAAAAAAAA&#10;AAAAAKECAABkcnMvZG93bnJldi54bWxQSwUGAAAAAAQABAD5AAAAkgMAAAAA&#10;"/>
                    <v:line id="Line 2691" o:spid="_x0000_s1068" style="position:absolute;visibility:visible;mso-wrap-style:square" from="3659,6166" to="5715,6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8GAMcAAADcAAAADwAAAGRycy9kb3ducmV2LnhtbESPQWvCQBSE74X+h+UVvNVNWxo0uoq0&#10;FLQHUSvo8Zl9Jmmzb8PumqT/3i0IPQ4z8w0znfemFi05X1lW8DRMQBDnVldcKNh/fTyOQPiArLG2&#10;TAp+ycN8dn83xUzbjrfU7kIhIoR9hgrKEJpMSp+XZNAPbUMcvbN1BkOUrpDaYRfhppbPSZJKgxXH&#10;hRIbeisp/9ldjIL1yyZtF6vPZX9Ypaf8fXs6fndOqcFDv5iACNSH//CtvdQKXkdj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nwYAxwAAANwAAAAPAAAAAAAA&#10;AAAAAAAAAKECAABkcnMvZG93bnJldi54bWxQSwUGAAAAAAQABAD5AAAAlQMAAAAA&#10;"/>
                  </v:group>
                </v:group>
              </v:group>
            </w:pict>
          </mc:Fallback>
        </mc:AlternateContent>
      </w:r>
    </w:p>
    <w:p w:rsidR="009B02B4" w:rsidRDefault="009B02B4" w:rsidP="009B02B4">
      <w:pPr>
        <w:rPr>
          <w:rFonts w:ascii="宋体" w:hAnsi="宋体"/>
          <w:sz w:val="24"/>
        </w:rPr>
      </w:pPr>
    </w:p>
    <w:p w:rsidR="009B02B4" w:rsidRDefault="009B02B4" w:rsidP="009B02B4">
      <w:pPr>
        <w:rPr>
          <w:rFonts w:ascii="宋体" w:hAnsi="宋体"/>
          <w:sz w:val="24"/>
        </w:rPr>
      </w:pPr>
    </w:p>
    <w:p w:rsidR="009B02B4" w:rsidRDefault="009B02B4" w:rsidP="009B02B4">
      <w:pPr>
        <w:rPr>
          <w:rFonts w:ascii="宋体" w:hAnsi="宋体"/>
          <w:sz w:val="24"/>
        </w:rPr>
      </w:pPr>
    </w:p>
    <w:p w:rsidR="009B02B4" w:rsidRDefault="009B02B4" w:rsidP="009B02B4">
      <w:pPr>
        <w:rPr>
          <w:rFonts w:ascii="宋体" w:hAnsi="宋体"/>
          <w:sz w:val="24"/>
        </w:rPr>
      </w:pPr>
    </w:p>
    <w:p w:rsidR="009B02B4" w:rsidRDefault="009B02B4" w:rsidP="009B02B4">
      <w:pPr>
        <w:rPr>
          <w:rFonts w:ascii="宋体" w:hAnsi="宋体"/>
          <w:sz w:val="24"/>
        </w:rPr>
      </w:pPr>
    </w:p>
    <w:p w:rsidR="009B02B4" w:rsidRDefault="009B02B4" w:rsidP="009B02B4">
      <w:pPr>
        <w:rPr>
          <w:rFonts w:ascii="宋体" w:hAnsi="宋体"/>
          <w:sz w:val="24"/>
        </w:rPr>
      </w:pPr>
    </w:p>
    <w:p w:rsidR="009B02B4" w:rsidRPr="007F73C0" w:rsidRDefault="009B02B4" w:rsidP="009B02B4">
      <w:pPr>
        <w:rPr>
          <w:color w:val="000000"/>
          <w:szCs w:val="21"/>
        </w:rPr>
      </w:pPr>
    </w:p>
    <w:p w:rsidR="009B02B4" w:rsidRDefault="009B02B4" w:rsidP="009B02B4">
      <w:pPr>
        <w:jc w:val="center"/>
        <w:rPr>
          <w:color w:val="000000"/>
          <w:szCs w:val="21"/>
        </w:rPr>
      </w:pPr>
    </w:p>
    <w:p w:rsidR="009B02B4" w:rsidRPr="00641048" w:rsidRDefault="009B02B4" w:rsidP="009B02B4">
      <w:pPr>
        <w:jc w:val="center"/>
        <w:rPr>
          <w:color w:val="000000"/>
          <w:szCs w:val="21"/>
        </w:rPr>
      </w:pPr>
      <w:r w:rsidRPr="00BD57E9">
        <w:rPr>
          <w:rFonts w:hint="eastAsia"/>
          <w:color w:val="000000"/>
          <w:szCs w:val="21"/>
        </w:rPr>
        <w:t>图</w:t>
      </w:r>
      <w:r>
        <w:rPr>
          <w:rFonts w:hint="eastAsia"/>
          <w:color w:val="000000"/>
          <w:szCs w:val="21"/>
        </w:rPr>
        <w:t>2</w:t>
      </w:r>
    </w:p>
    <w:p w:rsidR="00431022" w:rsidRDefault="00431022" w:rsidP="0041507E">
      <w:pPr>
        <w:jc w:val="left"/>
        <w:rPr>
          <w:b/>
          <w:szCs w:val="21"/>
        </w:rPr>
      </w:pPr>
    </w:p>
    <w:p w:rsidR="001C5130" w:rsidRPr="00436362" w:rsidRDefault="001C5130" w:rsidP="0041507E">
      <w:pPr>
        <w:jc w:val="left"/>
        <w:rPr>
          <w:color w:val="000000"/>
          <w:szCs w:val="21"/>
        </w:rPr>
      </w:pPr>
    </w:p>
    <w:p w:rsidR="00431022" w:rsidRPr="00CD7BCE" w:rsidRDefault="00431022" w:rsidP="00431022">
      <w:pPr>
        <w:ind w:left="310" w:hangingChars="147" w:hanging="310"/>
        <w:rPr>
          <w:b/>
          <w:color w:val="000000"/>
          <w:szCs w:val="21"/>
        </w:rPr>
      </w:pPr>
      <w:r>
        <w:rPr>
          <w:rFonts w:ascii="宋体" w:hAnsi="宋体" w:hint="eastAsia"/>
          <w:b/>
          <w:bCs/>
          <w:szCs w:val="21"/>
        </w:rPr>
        <w:t>1</w:t>
      </w:r>
      <w:r w:rsidR="0071744F">
        <w:rPr>
          <w:rFonts w:ascii="宋体" w:hAnsi="宋体" w:hint="eastAsia"/>
          <w:b/>
          <w:bCs/>
          <w:szCs w:val="21"/>
        </w:rPr>
        <w:t>0</w:t>
      </w:r>
      <w:r w:rsidRPr="00CD7BCE">
        <w:rPr>
          <w:rFonts w:ascii="宋体" w:hAnsi="宋体" w:hint="eastAsia"/>
          <w:b/>
          <w:bCs/>
          <w:szCs w:val="21"/>
        </w:rPr>
        <w:t>、</w:t>
      </w:r>
      <w:r w:rsidRPr="008630DE">
        <w:rPr>
          <w:rFonts w:hint="eastAsia"/>
          <w:color w:val="000000"/>
          <w:szCs w:val="21"/>
        </w:rPr>
        <w:t>若实现</w:t>
      </w:r>
      <w:r w:rsidR="00001BBF">
        <w:rPr>
          <w:rFonts w:hint="eastAsia"/>
          <w:color w:val="000000"/>
          <w:szCs w:val="21"/>
        </w:rPr>
        <w:t>32</w:t>
      </w:r>
      <w:r w:rsidR="00001BBF">
        <w:rPr>
          <w:rFonts w:hint="eastAsia"/>
          <w:color w:val="000000"/>
          <w:szCs w:val="21"/>
        </w:rPr>
        <w:t>位二进制数据比较</w:t>
      </w:r>
      <w:r w:rsidRPr="008630DE">
        <w:rPr>
          <w:rFonts w:hint="eastAsia"/>
          <w:color w:val="000000"/>
          <w:szCs w:val="21"/>
        </w:rPr>
        <w:t>，至少需要</w:t>
      </w:r>
      <w:r w:rsidRPr="00CD7BCE">
        <w:rPr>
          <w:rFonts w:hint="eastAsia"/>
          <w:b/>
          <w:color w:val="000000"/>
          <w:szCs w:val="21"/>
        </w:rPr>
        <w:t>（</w:t>
      </w:r>
      <w:r w:rsidRPr="00CD7BCE">
        <w:rPr>
          <w:b/>
          <w:color w:val="000000"/>
          <w:szCs w:val="21"/>
        </w:rPr>
        <w:t xml:space="preserve"> </w:t>
      </w:r>
      <w:r>
        <w:rPr>
          <w:rFonts w:hint="eastAsia"/>
          <w:b/>
          <w:color w:val="000000"/>
          <w:szCs w:val="21"/>
        </w:rPr>
        <w:t xml:space="preserve"> </w:t>
      </w:r>
      <w:r w:rsidRPr="00CD7BCE">
        <w:rPr>
          <w:b/>
          <w:color w:val="000000"/>
          <w:szCs w:val="21"/>
        </w:rPr>
        <w:t xml:space="preserve">  </w:t>
      </w:r>
      <w:r w:rsidRPr="00CD7BCE">
        <w:rPr>
          <w:rFonts w:hint="eastAsia"/>
          <w:b/>
          <w:color w:val="000000"/>
          <w:szCs w:val="21"/>
        </w:rPr>
        <w:t>）</w:t>
      </w:r>
      <w:r w:rsidR="00001BBF">
        <w:rPr>
          <w:rFonts w:hint="eastAsia"/>
          <w:color w:val="000000"/>
          <w:szCs w:val="21"/>
        </w:rPr>
        <w:t>片四位二进制比较器</w:t>
      </w:r>
      <w:r w:rsidRPr="008630DE">
        <w:rPr>
          <w:rFonts w:hint="eastAsia"/>
          <w:color w:val="000000"/>
          <w:szCs w:val="21"/>
        </w:rPr>
        <w:t>74LS</w:t>
      </w:r>
      <w:r w:rsidR="00001BBF">
        <w:rPr>
          <w:rFonts w:hint="eastAsia"/>
          <w:color w:val="000000"/>
          <w:szCs w:val="21"/>
        </w:rPr>
        <w:t>85</w:t>
      </w:r>
      <w:r w:rsidRPr="00CD7BCE">
        <w:rPr>
          <w:rFonts w:hint="eastAsia"/>
          <w:b/>
          <w:color w:val="000000"/>
          <w:szCs w:val="21"/>
        </w:rPr>
        <w:t>。</w:t>
      </w:r>
    </w:p>
    <w:p w:rsidR="00431022" w:rsidRDefault="00431022" w:rsidP="00431022">
      <w:pPr>
        <w:rPr>
          <w:color w:val="000000"/>
          <w:szCs w:val="21"/>
        </w:rPr>
      </w:pPr>
      <w:r w:rsidRPr="00E64B83"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 xml:space="preserve">. </w:t>
      </w:r>
      <w:r w:rsidR="00001BBF">
        <w:rPr>
          <w:rFonts w:hint="eastAsia"/>
          <w:color w:val="000000"/>
          <w:szCs w:val="21"/>
        </w:rPr>
        <w:t>4</w:t>
      </w:r>
      <w:r w:rsidRPr="008156EA">
        <w:rPr>
          <w:rFonts w:hint="eastAsia"/>
          <w:color w:val="000000"/>
          <w:szCs w:val="21"/>
        </w:rPr>
        <w:t xml:space="preserve">          </w:t>
      </w:r>
      <w:r>
        <w:rPr>
          <w:rFonts w:hint="eastAsia"/>
          <w:color w:val="000000"/>
          <w:szCs w:val="21"/>
        </w:rPr>
        <w:t xml:space="preserve">  </w:t>
      </w:r>
      <w:r w:rsidRPr="00E64B83"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 xml:space="preserve">. </w:t>
      </w:r>
      <w:r w:rsidR="00001BBF">
        <w:rPr>
          <w:rFonts w:hint="eastAsia"/>
          <w:color w:val="000000"/>
          <w:szCs w:val="21"/>
        </w:rPr>
        <w:t>8</w:t>
      </w:r>
      <w:r w:rsidRPr="008156EA">
        <w:rPr>
          <w:rFonts w:hint="eastAsia"/>
          <w:color w:val="000000"/>
          <w:szCs w:val="21"/>
        </w:rPr>
        <w:t xml:space="preserve">          </w:t>
      </w:r>
      <w:r>
        <w:rPr>
          <w:rFonts w:hint="eastAsia"/>
          <w:color w:val="000000"/>
          <w:szCs w:val="21"/>
        </w:rPr>
        <w:t xml:space="preserve">  </w:t>
      </w:r>
      <w:r w:rsidRPr="00E64B83"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 xml:space="preserve">. </w:t>
      </w:r>
      <w:r w:rsidR="00001BBF">
        <w:rPr>
          <w:rFonts w:hint="eastAsia"/>
          <w:color w:val="000000"/>
          <w:szCs w:val="21"/>
        </w:rPr>
        <w:t>16</w:t>
      </w:r>
      <w:r w:rsidRPr="008156EA">
        <w:rPr>
          <w:rFonts w:hint="eastAsia"/>
          <w:color w:val="000000"/>
          <w:szCs w:val="21"/>
        </w:rPr>
        <w:t xml:space="preserve">          </w:t>
      </w:r>
      <w:r w:rsidRPr="00E64B83"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 xml:space="preserve">. </w:t>
      </w:r>
      <w:r w:rsidR="00001BBF">
        <w:rPr>
          <w:rFonts w:hint="eastAsia"/>
          <w:color w:val="000000"/>
          <w:szCs w:val="21"/>
        </w:rPr>
        <w:t>32</w:t>
      </w:r>
    </w:p>
    <w:p w:rsidR="00915D63" w:rsidRPr="008156EA" w:rsidRDefault="00915D63" w:rsidP="00431022">
      <w:pPr>
        <w:rPr>
          <w:color w:val="000000"/>
          <w:szCs w:val="21"/>
        </w:rPr>
      </w:pPr>
    </w:p>
    <w:p w:rsidR="00F65ADB" w:rsidRDefault="00FD5336" w:rsidP="00F65ADB">
      <w:pPr>
        <w:pStyle w:val="aa"/>
        <w:ind w:left="284" w:hanging="284"/>
        <w:outlineLvl w:val="0"/>
        <w:rPr>
          <w:rFonts w:hAnsi="宋体"/>
          <w:b/>
          <w:bCs/>
          <w:szCs w:val="21"/>
        </w:rPr>
      </w:pPr>
      <w:proofErr w:type="spellStart"/>
      <w:r>
        <w:rPr>
          <w:rFonts w:ascii="Times New Roman" w:hAnsi="Times New Roman" w:hint="eastAsia"/>
          <w:b/>
        </w:rPr>
        <w:t>二</w:t>
      </w:r>
      <w:r w:rsidR="00F65ADB" w:rsidRPr="0076024C">
        <w:rPr>
          <w:rFonts w:ascii="Times New Roman" w:hAnsi="Times New Roman" w:hint="eastAsia"/>
          <w:b/>
        </w:rPr>
        <w:t>、</w:t>
      </w:r>
      <w:r w:rsidR="00F65ADB">
        <w:rPr>
          <w:rFonts w:ascii="Times New Roman" w:hAnsi="Times New Roman" w:hint="eastAsia"/>
          <w:b/>
        </w:rPr>
        <w:t>简答</w:t>
      </w:r>
      <w:r w:rsidR="006C3F98">
        <w:rPr>
          <w:rFonts w:ascii="Times New Roman" w:hAnsi="Times New Roman" w:hint="eastAsia"/>
          <w:b/>
        </w:rPr>
        <w:t>分析</w:t>
      </w:r>
      <w:r w:rsidR="00F65ADB">
        <w:rPr>
          <w:rFonts w:ascii="Times New Roman" w:hAnsi="Times New Roman" w:hint="eastAsia"/>
          <w:b/>
        </w:rPr>
        <w:t>题</w:t>
      </w:r>
      <w:proofErr w:type="spellEnd"/>
      <w:r w:rsidR="00F65ADB">
        <w:rPr>
          <w:rFonts w:hAnsi="宋体" w:hint="eastAsia"/>
          <w:b/>
          <w:bCs/>
          <w:szCs w:val="21"/>
        </w:rPr>
        <w:t>(每</w:t>
      </w:r>
      <w:r w:rsidR="001975D8">
        <w:rPr>
          <w:rFonts w:hAnsi="宋体" w:hint="eastAsia"/>
          <w:b/>
          <w:bCs/>
          <w:szCs w:val="21"/>
        </w:rPr>
        <w:t>题</w:t>
      </w:r>
      <w:r w:rsidR="006B4A79">
        <w:rPr>
          <w:rFonts w:hAnsi="宋体" w:hint="eastAsia"/>
          <w:b/>
          <w:bCs/>
          <w:szCs w:val="21"/>
        </w:rPr>
        <w:t>6</w:t>
      </w:r>
      <w:r w:rsidR="00F65ADB">
        <w:rPr>
          <w:rFonts w:hAnsi="宋体" w:hint="eastAsia"/>
          <w:b/>
          <w:bCs/>
          <w:szCs w:val="21"/>
        </w:rPr>
        <w:t>分，共</w:t>
      </w:r>
      <w:r w:rsidR="006B4A79">
        <w:rPr>
          <w:rFonts w:hAnsi="宋体" w:hint="eastAsia"/>
          <w:b/>
          <w:bCs/>
          <w:szCs w:val="21"/>
        </w:rPr>
        <w:t>3</w:t>
      </w:r>
      <w:r w:rsidR="001975D8">
        <w:rPr>
          <w:rFonts w:hAnsi="宋体" w:hint="eastAsia"/>
          <w:b/>
          <w:bCs/>
          <w:szCs w:val="21"/>
        </w:rPr>
        <w:t>0</w:t>
      </w:r>
      <w:r w:rsidR="00F65ADB">
        <w:rPr>
          <w:rFonts w:hAnsi="宋体" w:hint="eastAsia"/>
          <w:b/>
          <w:bCs/>
          <w:szCs w:val="21"/>
        </w:rPr>
        <w:t>分)</w:t>
      </w:r>
    </w:p>
    <w:p w:rsidR="00E41BC8" w:rsidRPr="003D48C7" w:rsidRDefault="00E41BC8" w:rsidP="00E41BC8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 w:rsidRPr="003D48C7">
        <w:rPr>
          <w:rFonts w:hint="eastAsia"/>
          <w:color w:val="000000"/>
          <w:szCs w:val="21"/>
        </w:rPr>
        <w:t>、化简</w:t>
      </w:r>
      <w:r w:rsidR="00071907">
        <w:rPr>
          <w:rFonts w:hint="eastAsia"/>
          <w:color w:val="000000"/>
          <w:szCs w:val="21"/>
        </w:rPr>
        <w:t>函数</w:t>
      </w:r>
      <w:r w:rsidRPr="003D48C7">
        <w:rPr>
          <w:color w:val="000000"/>
          <w:position w:val="-6"/>
          <w:szCs w:val="21"/>
        </w:rPr>
        <w:object w:dxaOrig="2900" w:dyaOrig="360">
          <v:shape id="_x0000_i1029" type="#_x0000_t75" style="width:145.15pt;height:17.85pt" o:ole="">
            <v:imagedata r:id="rId23" o:title=""/>
          </v:shape>
          <o:OLEObject Type="Embed" ProgID="Equation.3" ShapeID="_x0000_i1029" DrawAspect="Content" ObjectID="_1571512797" r:id="rId24"/>
        </w:object>
      </w:r>
      <w:r w:rsidRPr="003D48C7">
        <w:rPr>
          <w:rFonts w:hint="eastAsia"/>
          <w:color w:val="000000"/>
          <w:szCs w:val="21"/>
        </w:rPr>
        <w:t xml:space="preserve"> </w:t>
      </w:r>
    </w:p>
    <w:p w:rsidR="00E41BC8" w:rsidRDefault="00E41BC8" w:rsidP="00E41BC8">
      <w:pPr>
        <w:rPr>
          <w:color w:val="000000"/>
          <w:szCs w:val="21"/>
        </w:rPr>
      </w:pPr>
    </w:p>
    <w:p w:rsidR="00E13FEA" w:rsidRDefault="00E13FEA" w:rsidP="00E41BC8">
      <w:pPr>
        <w:rPr>
          <w:color w:val="000000"/>
          <w:szCs w:val="21"/>
        </w:rPr>
      </w:pPr>
    </w:p>
    <w:p w:rsidR="00E13FEA" w:rsidRDefault="00E13FEA" w:rsidP="00E41BC8">
      <w:pPr>
        <w:rPr>
          <w:color w:val="000000"/>
          <w:szCs w:val="21"/>
        </w:rPr>
      </w:pPr>
    </w:p>
    <w:p w:rsidR="00E13FEA" w:rsidRPr="003D48C7" w:rsidRDefault="00E13FEA" w:rsidP="00E41BC8">
      <w:pPr>
        <w:rPr>
          <w:color w:val="000000"/>
          <w:szCs w:val="21"/>
        </w:rPr>
      </w:pPr>
    </w:p>
    <w:p w:rsidR="00E41BC8" w:rsidRDefault="00E41BC8" w:rsidP="00F65ADB">
      <w:pPr>
        <w:pStyle w:val="aa"/>
        <w:ind w:left="284" w:hanging="284"/>
        <w:outlineLvl w:val="0"/>
        <w:rPr>
          <w:rFonts w:ascii="Times New Roman" w:hAnsi="Times New Roman"/>
          <w:b/>
        </w:rPr>
      </w:pPr>
    </w:p>
    <w:p w:rsidR="00E41BC8" w:rsidRDefault="00E41BC8" w:rsidP="00912EDA">
      <w:pPr>
        <w:pStyle w:val="aa"/>
        <w:outlineLvl w:val="0"/>
        <w:rPr>
          <w:rFonts w:ascii="Times New Roman" w:hAnsi="Times New Roman"/>
          <w:b/>
        </w:rPr>
      </w:pPr>
    </w:p>
    <w:p w:rsidR="003D4983" w:rsidRPr="004B581E" w:rsidRDefault="003D4983" w:rsidP="003D4983">
      <w:pPr>
        <w:ind w:left="20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  <w:lang w:val="x-none"/>
        </w:rPr>
        <w:t>2</w:t>
      </w:r>
      <w:r w:rsidR="00071907">
        <w:rPr>
          <w:rFonts w:ascii="宋体" w:hAnsi="宋体" w:hint="eastAsia"/>
          <w:bCs/>
          <w:color w:val="000000"/>
          <w:szCs w:val="21"/>
        </w:rPr>
        <w:t>、</w:t>
      </w:r>
      <w:r w:rsidRPr="00FA4FE9">
        <w:rPr>
          <w:rFonts w:ascii="宋体" w:hAnsi="宋体" w:hint="eastAsia"/>
          <w:bCs/>
          <w:color w:val="000000"/>
          <w:szCs w:val="21"/>
        </w:rPr>
        <w:t>化简函数F(A，B，C，D)=</w:t>
      </w:r>
      <w:r w:rsidRPr="00E770B6">
        <w:rPr>
          <w:rFonts w:ascii="宋体" w:hAnsi="宋体"/>
          <w:bCs/>
          <w:color w:val="000000"/>
          <w:position w:val="-8"/>
          <w:szCs w:val="21"/>
        </w:rPr>
        <w:object w:dxaOrig="3180" w:dyaOrig="340">
          <v:shape id="_x0000_i1030" type="#_x0000_t75" style="width:120.95pt;height:14.4pt" o:ole="">
            <v:imagedata r:id="rId25" o:title=""/>
          </v:shape>
          <o:OLEObject Type="Embed" ProgID="Equation.3" ShapeID="_x0000_i1030" DrawAspect="Content" ObjectID="_1571512798" r:id="rId26"/>
        </w:object>
      </w:r>
      <w:r w:rsidR="00071907">
        <w:rPr>
          <w:rFonts w:ascii="宋体" w:hAnsi="宋体" w:hint="eastAsia"/>
          <w:bCs/>
          <w:color w:val="000000"/>
          <w:szCs w:val="21"/>
        </w:rPr>
        <w:t>，</w:t>
      </w:r>
      <w:r w:rsidRPr="00FA4FE9">
        <w:rPr>
          <w:rFonts w:ascii="宋体" w:hAnsi="宋体" w:hint="eastAsia"/>
          <w:bCs/>
          <w:color w:val="000000"/>
          <w:szCs w:val="21"/>
        </w:rPr>
        <w:t>求出</w:t>
      </w:r>
      <w:proofErr w:type="gramStart"/>
      <w:r w:rsidRPr="00FA4FE9">
        <w:rPr>
          <w:rFonts w:ascii="宋体" w:hAnsi="宋体" w:hint="eastAsia"/>
          <w:bCs/>
          <w:color w:val="000000"/>
          <w:szCs w:val="21"/>
        </w:rPr>
        <w:t>最</w:t>
      </w:r>
      <w:proofErr w:type="gramEnd"/>
      <w:r w:rsidRPr="00FA4FE9">
        <w:rPr>
          <w:rFonts w:ascii="宋体" w:hAnsi="宋体" w:hint="eastAsia"/>
          <w:bCs/>
          <w:color w:val="000000"/>
          <w:szCs w:val="21"/>
        </w:rPr>
        <w:t>简“与或”表达式。</w:t>
      </w:r>
    </w:p>
    <w:p w:rsidR="00E13FEA" w:rsidRDefault="00E13FEA" w:rsidP="00F65ADB">
      <w:pPr>
        <w:pStyle w:val="aa"/>
        <w:ind w:left="284" w:hanging="284"/>
        <w:outlineLvl w:val="0"/>
        <w:rPr>
          <w:rFonts w:ascii="Times New Roman" w:hAnsi="Times New Roman"/>
          <w:b/>
          <w:lang w:val="en-US" w:eastAsia="zh-CN"/>
        </w:rPr>
      </w:pPr>
    </w:p>
    <w:p w:rsidR="00E13FEA" w:rsidRDefault="00E13FEA" w:rsidP="00F65ADB">
      <w:pPr>
        <w:pStyle w:val="aa"/>
        <w:ind w:left="284" w:hanging="284"/>
        <w:outlineLvl w:val="0"/>
        <w:rPr>
          <w:rFonts w:ascii="Times New Roman" w:hAnsi="Times New Roman"/>
          <w:b/>
          <w:lang w:val="en-US" w:eastAsia="zh-CN"/>
        </w:rPr>
      </w:pPr>
    </w:p>
    <w:p w:rsidR="00E13FEA" w:rsidRDefault="00E13FEA" w:rsidP="00F65ADB">
      <w:pPr>
        <w:pStyle w:val="aa"/>
        <w:ind w:left="284" w:hanging="284"/>
        <w:outlineLvl w:val="0"/>
        <w:rPr>
          <w:rFonts w:ascii="Times New Roman" w:hAnsi="Times New Roman"/>
          <w:b/>
          <w:lang w:val="en-US" w:eastAsia="zh-CN"/>
        </w:rPr>
      </w:pPr>
    </w:p>
    <w:p w:rsidR="00E13FEA" w:rsidRDefault="00E13FEA" w:rsidP="00F65ADB">
      <w:pPr>
        <w:pStyle w:val="aa"/>
        <w:ind w:left="284" w:hanging="284"/>
        <w:outlineLvl w:val="0"/>
        <w:rPr>
          <w:rFonts w:ascii="Times New Roman" w:hAnsi="Times New Roman"/>
          <w:b/>
          <w:lang w:val="en-US" w:eastAsia="zh-CN"/>
        </w:rPr>
      </w:pPr>
    </w:p>
    <w:p w:rsidR="00E41BC8" w:rsidRPr="0076024C" w:rsidRDefault="00E41BC8" w:rsidP="00912EDA">
      <w:pPr>
        <w:pStyle w:val="aa"/>
        <w:outlineLvl w:val="0"/>
        <w:rPr>
          <w:rFonts w:ascii="Times New Roman" w:hAnsi="Times New Roman"/>
          <w:b/>
        </w:rPr>
      </w:pPr>
    </w:p>
    <w:p w:rsidR="00BD6A14" w:rsidRDefault="00912EDA" w:rsidP="005248AC">
      <w:pPr>
        <w:pStyle w:val="aa"/>
        <w:ind w:left="284" w:hanging="284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 w:rsidR="00095DD1" w:rsidRPr="0076024C">
        <w:rPr>
          <w:rFonts w:ascii="Times New Roman" w:hAnsi="Times New Roman" w:hint="eastAsia"/>
        </w:rPr>
        <w:t>、</w:t>
      </w:r>
      <w:r w:rsidR="008D23D2" w:rsidRPr="008D23D2">
        <w:rPr>
          <w:rFonts w:ascii="Times New Roman" w:hAnsi="Times New Roman" w:hint="eastAsia"/>
        </w:rPr>
        <w:t>由两个</w:t>
      </w:r>
      <w:r w:rsidR="008D23D2" w:rsidRPr="008D23D2">
        <w:rPr>
          <w:rFonts w:ascii="Times New Roman" w:hAnsi="Times New Roman" w:hint="eastAsia"/>
        </w:rPr>
        <w:t>JK</w:t>
      </w:r>
      <w:r w:rsidR="008D23D2" w:rsidRPr="008D23D2">
        <w:rPr>
          <w:rFonts w:ascii="Times New Roman" w:hAnsi="Times New Roman" w:hint="eastAsia"/>
        </w:rPr>
        <w:t>触发器构成的电路如下所示，试根据</w:t>
      </w:r>
      <w:r w:rsidR="008D23D2" w:rsidRPr="008D23D2">
        <w:rPr>
          <w:rFonts w:ascii="Times New Roman" w:hAnsi="Times New Roman" w:hint="eastAsia"/>
        </w:rPr>
        <w:t>A</w:t>
      </w:r>
      <w:r w:rsidR="008D23D2" w:rsidRPr="008D23D2">
        <w:rPr>
          <w:rFonts w:ascii="Times New Roman" w:hAnsi="Times New Roman" w:hint="eastAsia"/>
        </w:rPr>
        <w:t>和</w:t>
      </w:r>
      <w:r w:rsidR="008D23D2" w:rsidRPr="008D23D2">
        <w:rPr>
          <w:rFonts w:ascii="Times New Roman" w:hAnsi="Times New Roman" w:hint="eastAsia"/>
        </w:rPr>
        <w:t>CP</w:t>
      </w:r>
      <w:r w:rsidR="008D23D2" w:rsidRPr="008D23D2">
        <w:rPr>
          <w:rFonts w:ascii="Times New Roman" w:hAnsi="Times New Roman" w:hint="eastAsia"/>
        </w:rPr>
        <w:t>画出</w:t>
      </w:r>
      <w:r w:rsidR="008D23D2" w:rsidRPr="008D23D2">
        <w:rPr>
          <w:rFonts w:ascii="Times New Roman" w:hAnsi="Times New Roman" w:hint="eastAsia"/>
        </w:rPr>
        <w:t>Q1</w:t>
      </w:r>
      <w:r w:rsidR="008D23D2" w:rsidRPr="008D23D2">
        <w:rPr>
          <w:rFonts w:ascii="Times New Roman" w:hAnsi="Times New Roman" w:hint="eastAsia"/>
        </w:rPr>
        <w:t>和</w:t>
      </w:r>
      <w:r w:rsidR="008D23D2" w:rsidRPr="008D23D2">
        <w:rPr>
          <w:rFonts w:ascii="Times New Roman" w:hAnsi="Times New Roman" w:hint="eastAsia"/>
        </w:rPr>
        <w:t>Q2</w:t>
      </w:r>
      <w:r w:rsidR="008D23D2" w:rsidRPr="008D23D2">
        <w:rPr>
          <w:rFonts w:ascii="Times New Roman" w:hAnsi="Times New Roman" w:hint="eastAsia"/>
        </w:rPr>
        <w:t>的波形。设触发器</w:t>
      </w:r>
      <w:r w:rsidR="008D23D2" w:rsidRPr="008D23D2">
        <w:rPr>
          <w:rFonts w:ascii="Times New Roman" w:hAnsi="Times New Roman" w:hint="eastAsia"/>
        </w:rPr>
        <w:t>Q</w:t>
      </w:r>
      <w:r w:rsidR="008D23D2" w:rsidRPr="008D23D2">
        <w:rPr>
          <w:rFonts w:ascii="Times New Roman" w:hAnsi="Times New Roman" w:hint="eastAsia"/>
        </w:rPr>
        <w:t>端起始状态均为</w:t>
      </w:r>
      <w:r w:rsidR="008D23D2" w:rsidRPr="008D23D2">
        <w:rPr>
          <w:rFonts w:ascii="Times New Roman" w:hAnsi="Times New Roman" w:hint="eastAsia"/>
        </w:rPr>
        <w:t>0</w:t>
      </w:r>
      <w:r w:rsidR="00095DD1" w:rsidRPr="00095DD1">
        <w:rPr>
          <w:rFonts w:ascii="Times New Roman" w:hAnsi="Times New Roman" w:hint="eastAsia"/>
        </w:rPr>
        <w:t>。</w:t>
      </w:r>
    </w:p>
    <w:p w:rsidR="00095DD1" w:rsidRDefault="008E021A" w:rsidP="0010250D">
      <w:pPr>
        <w:pStyle w:val="aa"/>
        <w:ind w:left="284" w:hanging="284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val="en-US" w:eastAsia="zh-CN"/>
        </w:rPr>
        <w:drawing>
          <wp:inline distT="0" distB="0" distL="0" distR="0">
            <wp:extent cx="3803904" cy="3382507"/>
            <wp:effectExtent l="0" t="0" r="0" b="0"/>
            <wp:docPr id="937" name="图片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u1.emf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7906" cy="3394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3CD3" w:rsidRPr="00C6493B" w:rsidRDefault="00912EDA" w:rsidP="00323CD3">
      <w:pPr>
        <w:ind w:leftChars="-19" w:left="-40"/>
        <w:rPr>
          <w:rFonts w:hAnsi="宋体"/>
        </w:rPr>
      </w:pPr>
      <w:r>
        <w:rPr>
          <w:rFonts w:hAnsi="宋体"/>
          <w:lang w:val="x-none"/>
        </w:rPr>
        <w:lastRenderedPageBreak/>
        <w:t>4</w:t>
      </w:r>
      <w:r w:rsidR="00323CD3">
        <w:rPr>
          <w:rFonts w:hAnsi="宋体" w:hint="eastAsia"/>
        </w:rPr>
        <w:t>、</w:t>
      </w:r>
      <w:r w:rsidR="00323CD3" w:rsidRPr="004F0B51">
        <w:rPr>
          <w:rFonts w:hAnsi="宋体" w:hint="eastAsia"/>
        </w:rPr>
        <w:t>电路如图所示，图中①</w:t>
      </w:r>
      <w:r w:rsidR="00323CD3" w:rsidRPr="004F0B51">
        <w:rPr>
          <w:rFonts w:hAnsi="宋体" w:hint="eastAsia"/>
        </w:rPr>
        <w:t>~</w:t>
      </w:r>
      <w:r w:rsidR="00323CD3" w:rsidRPr="004F0B51">
        <w:rPr>
          <w:rFonts w:hAnsi="宋体" w:hint="eastAsia"/>
        </w:rPr>
        <w:t>⑤均为</w:t>
      </w:r>
      <w:r w:rsidR="00323CD3" w:rsidRPr="004F0B51">
        <w:rPr>
          <w:rFonts w:hAnsi="宋体" w:hint="eastAsia"/>
        </w:rPr>
        <w:t>2</w:t>
      </w:r>
      <w:r w:rsidR="00323CD3" w:rsidRPr="004F0B51">
        <w:rPr>
          <w:rFonts w:hAnsi="宋体" w:hint="eastAsia"/>
        </w:rPr>
        <w:t>线—</w:t>
      </w:r>
      <w:r w:rsidR="00323CD3" w:rsidRPr="004F0B51">
        <w:rPr>
          <w:rFonts w:hAnsi="宋体" w:hint="eastAsia"/>
        </w:rPr>
        <w:t>4</w:t>
      </w:r>
      <w:r w:rsidR="00323CD3" w:rsidRPr="004F0B51">
        <w:rPr>
          <w:rFonts w:hAnsi="宋体" w:hint="eastAsia"/>
        </w:rPr>
        <w:t>线译码器。</w:t>
      </w:r>
    </w:p>
    <w:p w:rsidR="00323CD3" w:rsidRPr="00D61079" w:rsidRDefault="00323CD3" w:rsidP="00323CD3">
      <w:pPr>
        <w:ind w:leftChars="-19" w:left="-40" w:firstLineChars="100" w:firstLine="210"/>
        <w:rPr>
          <w:rFonts w:hAnsi="宋体"/>
        </w:rPr>
      </w:pPr>
      <w:r w:rsidRPr="00D61079">
        <w:rPr>
          <w:rFonts w:hAnsi="宋体" w:hint="eastAsia"/>
        </w:rPr>
        <w:t>1</w:t>
      </w:r>
      <w:r w:rsidRPr="00D61079">
        <w:rPr>
          <w:rFonts w:hAnsi="宋体" w:hint="eastAsia"/>
        </w:rPr>
        <w:t>）欲分别使译码器①</w:t>
      </w:r>
      <w:r w:rsidRPr="00D61079">
        <w:rPr>
          <w:rFonts w:hAnsi="宋体" w:hint="eastAsia"/>
        </w:rPr>
        <w:t>~</w:t>
      </w:r>
      <w:r w:rsidRPr="00D61079">
        <w:rPr>
          <w:rFonts w:hAnsi="宋体" w:hint="eastAsia"/>
        </w:rPr>
        <w:t>④处于工作状态，对应的</w:t>
      </w:r>
      <w:r w:rsidRPr="00D61079">
        <w:rPr>
          <w:rFonts w:hAnsi="宋体" w:hint="eastAsia"/>
        </w:rPr>
        <w:t>C</w:t>
      </w:r>
      <w:r w:rsidRPr="00D61079">
        <w:rPr>
          <w:rFonts w:hAnsi="宋体" w:hint="eastAsia"/>
        </w:rPr>
        <w:t>、</w:t>
      </w:r>
      <w:r w:rsidRPr="00D61079">
        <w:rPr>
          <w:rFonts w:hAnsi="宋体" w:hint="eastAsia"/>
        </w:rPr>
        <w:t>D</w:t>
      </w:r>
      <w:r w:rsidRPr="00D61079">
        <w:rPr>
          <w:rFonts w:hAnsi="宋体" w:hint="eastAsia"/>
        </w:rPr>
        <w:t>应输入何种状态（填表</w:t>
      </w:r>
      <w:r>
        <w:rPr>
          <w:rFonts w:hAnsi="宋体" w:hint="eastAsia"/>
        </w:rPr>
        <w:t>1</w:t>
      </w:r>
      <w:r w:rsidRPr="00D61079">
        <w:rPr>
          <w:rFonts w:hAnsi="宋体" w:hint="eastAsia"/>
        </w:rPr>
        <w:t>）；</w:t>
      </w:r>
    </w:p>
    <w:p w:rsidR="00323CD3" w:rsidRPr="00D61079" w:rsidRDefault="00323CD3" w:rsidP="00323CD3">
      <w:pPr>
        <w:ind w:leftChars="-19" w:left="-40" w:firstLineChars="100" w:firstLine="210"/>
        <w:rPr>
          <w:rFonts w:hAnsi="宋体"/>
        </w:rPr>
      </w:pPr>
      <w:r w:rsidRPr="00D61079">
        <w:rPr>
          <w:rFonts w:hAnsi="宋体" w:hint="eastAsia"/>
        </w:rPr>
        <w:t>2</w:t>
      </w:r>
      <w:r w:rsidRPr="00D61079">
        <w:rPr>
          <w:rFonts w:hAnsi="宋体" w:hint="eastAsia"/>
        </w:rPr>
        <w:t>）试分析当译码器①工作时，请对应</w:t>
      </w:r>
      <w:r w:rsidRPr="00D61079">
        <w:rPr>
          <w:rFonts w:hAnsi="宋体" w:hint="eastAsia"/>
        </w:rPr>
        <w:t>A</w:t>
      </w:r>
      <w:r w:rsidRPr="00D61079">
        <w:rPr>
          <w:rFonts w:hAnsi="宋体" w:hint="eastAsia"/>
        </w:rPr>
        <w:t>、</w:t>
      </w:r>
      <w:r w:rsidRPr="00D61079">
        <w:rPr>
          <w:rFonts w:hAnsi="宋体" w:hint="eastAsia"/>
        </w:rPr>
        <w:t>B</w:t>
      </w:r>
      <w:r w:rsidRPr="00D61079">
        <w:rPr>
          <w:rFonts w:hAnsi="宋体" w:hint="eastAsia"/>
        </w:rPr>
        <w:t>的状态写出</w:t>
      </w:r>
      <w:r w:rsidRPr="006A4C03">
        <w:rPr>
          <w:position w:val="-10"/>
          <w:szCs w:val="21"/>
        </w:rPr>
        <w:object w:dxaOrig="780" w:dyaOrig="340">
          <v:shape id="_x0000_i1031" type="#_x0000_t75" style="width:39.15pt;height:16.7pt" o:ole="">
            <v:imagedata r:id="rId28" o:title=""/>
          </v:shape>
          <o:OLEObject Type="Embed" ProgID="Equation.3" ShapeID="_x0000_i1031" DrawAspect="Content" ObjectID="_1571512799" r:id="rId29"/>
        </w:object>
      </w:r>
      <w:r w:rsidRPr="00D61079">
        <w:rPr>
          <w:rFonts w:hAnsi="宋体" w:hint="eastAsia"/>
        </w:rPr>
        <w:t>的状态（填表</w:t>
      </w:r>
      <w:r>
        <w:rPr>
          <w:rFonts w:hAnsi="宋体" w:hint="eastAsia"/>
        </w:rPr>
        <w:t>2</w:t>
      </w:r>
      <w:r w:rsidRPr="00D61079">
        <w:rPr>
          <w:rFonts w:hAnsi="宋体" w:hint="eastAsia"/>
        </w:rPr>
        <w:t>）；</w:t>
      </w:r>
    </w:p>
    <w:p w:rsidR="00323CD3" w:rsidRDefault="00323CD3" w:rsidP="00323CD3">
      <w:pPr>
        <w:ind w:leftChars="-19" w:left="-40" w:firstLineChars="100" w:firstLine="210"/>
        <w:rPr>
          <w:rFonts w:hAnsi="宋体"/>
        </w:rPr>
      </w:pPr>
      <w:r>
        <w:rPr>
          <w:rFonts w:hAnsi="宋体" w:hint="eastAsia"/>
        </w:rPr>
        <w:t>3</w:t>
      </w:r>
      <w:r w:rsidRPr="00D61079">
        <w:rPr>
          <w:rFonts w:hAnsi="宋体" w:hint="eastAsia"/>
        </w:rPr>
        <w:t>）说明</w:t>
      </w:r>
      <w:r>
        <w:rPr>
          <w:rFonts w:hAnsi="宋体" w:hint="eastAsia"/>
        </w:rPr>
        <w:t>电路</w:t>
      </w:r>
      <w:r w:rsidRPr="00D61079">
        <w:rPr>
          <w:rFonts w:hAnsi="宋体" w:hint="eastAsia"/>
        </w:rPr>
        <w:t>的逻辑功能。</w:t>
      </w:r>
    </w:p>
    <w:p w:rsidR="00323CD3" w:rsidRPr="00C17518" w:rsidRDefault="00323CD3" w:rsidP="00323CD3">
      <w:pPr>
        <w:ind w:leftChars="-19" w:left="-40" w:firstLineChars="100" w:firstLine="210"/>
        <w:rPr>
          <w:color w:val="000000"/>
          <w:szCs w:val="21"/>
        </w:rPr>
      </w:pPr>
      <w:r>
        <w:rPr>
          <w:noProof/>
        </w:rPr>
        <w:drawing>
          <wp:inline distT="0" distB="0" distL="0" distR="0">
            <wp:extent cx="4685030" cy="2273935"/>
            <wp:effectExtent l="0" t="0" r="1270" b="0"/>
            <wp:docPr id="879" name="图片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030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3CD3" w:rsidRDefault="00323CD3" w:rsidP="00323CD3">
      <w:pPr>
        <w:widowControl/>
        <w:jc w:val="left"/>
        <w:rPr>
          <w:color w:val="000000"/>
          <w:szCs w:val="21"/>
        </w:rPr>
      </w:pPr>
    </w:p>
    <w:tbl>
      <w:tblPr>
        <w:tblStyle w:val="a5"/>
        <w:tblW w:w="7975" w:type="dxa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28"/>
        <w:gridCol w:w="1155"/>
        <w:gridCol w:w="804"/>
        <w:gridCol w:w="525"/>
        <w:gridCol w:w="710"/>
        <w:gridCol w:w="711"/>
        <w:gridCol w:w="710"/>
        <w:gridCol w:w="711"/>
        <w:gridCol w:w="710"/>
        <w:gridCol w:w="711"/>
      </w:tblGrid>
      <w:tr w:rsidR="00323CD3" w:rsidRPr="00A37917" w:rsidTr="00586DFC">
        <w:trPr>
          <w:jc w:val="center"/>
        </w:trPr>
        <w:tc>
          <w:tcPr>
            <w:tcW w:w="1228" w:type="dxa"/>
            <w:vMerge w:val="restart"/>
            <w:vAlign w:val="center"/>
          </w:tcPr>
          <w:p w:rsidR="00323CD3" w:rsidRPr="00A37917" w:rsidRDefault="00323CD3" w:rsidP="00586DFC">
            <w:pPr>
              <w:rPr>
                <w:sz w:val="18"/>
                <w:szCs w:val="18"/>
              </w:rPr>
            </w:pPr>
            <w:r w:rsidRPr="00A37917">
              <w:rPr>
                <w:rFonts w:hint="eastAsia"/>
                <w:sz w:val="18"/>
                <w:szCs w:val="18"/>
              </w:rPr>
              <w:t>处于工作状态的译码器</w:t>
            </w:r>
          </w:p>
        </w:tc>
        <w:tc>
          <w:tcPr>
            <w:tcW w:w="1959" w:type="dxa"/>
            <w:gridSpan w:val="2"/>
            <w:tcBorders>
              <w:right w:val="nil"/>
            </w:tcBorders>
            <w:vAlign w:val="center"/>
          </w:tcPr>
          <w:p w:rsidR="00323CD3" w:rsidRPr="00A37917" w:rsidRDefault="00323CD3" w:rsidP="00586DFC">
            <w:pPr>
              <w:rPr>
                <w:sz w:val="18"/>
                <w:szCs w:val="18"/>
              </w:rPr>
            </w:pPr>
            <w:r w:rsidRPr="00A37917">
              <w:rPr>
                <w:rFonts w:hint="eastAsia"/>
                <w:i/>
                <w:sz w:val="18"/>
                <w:szCs w:val="18"/>
              </w:rPr>
              <w:t>C</w:t>
            </w:r>
            <w:r w:rsidRPr="00A37917">
              <w:rPr>
                <w:rFonts w:hint="eastAsia"/>
                <w:sz w:val="18"/>
                <w:szCs w:val="18"/>
              </w:rPr>
              <w:t>、</w:t>
            </w:r>
            <w:r w:rsidRPr="00A37917">
              <w:rPr>
                <w:rFonts w:hint="eastAsia"/>
                <w:i/>
                <w:sz w:val="18"/>
                <w:szCs w:val="18"/>
              </w:rPr>
              <w:t>D</w:t>
            </w:r>
            <w:r w:rsidRPr="00A37917">
              <w:rPr>
                <w:rFonts w:hint="eastAsia"/>
                <w:sz w:val="18"/>
                <w:szCs w:val="18"/>
              </w:rPr>
              <w:t>应输入的状态</w:t>
            </w:r>
          </w:p>
        </w:tc>
        <w:tc>
          <w:tcPr>
            <w:tcW w:w="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0" w:type="dxa"/>
            <w:vMerge w:val="restart"/>
            <w:tcBorders>
              <w:lef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i/>
                <w:sz w:val="18"/>
                <w:szCs w:val="18"/>
              </w:rPr>
            </w:pPr>
            <w:r w:rsidRPr="00A37917">
              <w:rPr>
                <w:rFonts w:hint="eastAsia"/>
                <w:i/>
                <w:sz w:val="18"/>
                <w:szCs w:val="18"/>
              </w:rPr>
              <w:t>A</w:t>
            </w:r>
          </w:p>
        </w:tc>
        <w:tc>
          <w:tcPr>
            <w:tcW w:w="711" w:type="dxa"/>
            <w:vMerge w:val="restart"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i/>
                <w:sz w:val="18"/>
                <w:szCs w:val="18"/>
              </w:rPr>
            </w:pPr>
            <w:r w:rsidRPr="00A37917">
              <w:rPr>
                <w:rFonts w:hint="eastAsia"/>
                <w:i/>
                <w:sz w:val="18"/>
                <w:szCs w:val="18"/>
              </w:rPr>
              <w:t>B</w:t>
            </w:r>
          </w:p>
        </w:tc>
        <w:tc>
          <w:tcPr>
            <w:tcW w:w="710" w:type="dxa"/>
            <w:vMerge w:val="restart"/>
            <w:vAlign w:val="center"/>
          </w:tcPr>
          <w:p w:rsidR="00323CD3" w:rsidRPr="00A37917" w:rsidRDefault="00323CD3" w:rsidP="00586DFC">
            <w:pPr>
              <w:rPr>
                <w:sz w:val="18"/>
                <w:szCs w:val="18"/>
              </w:rPr>
            </w:pPr>
            <w:r w:rsidRPr="00A37917">
              <w:rPr>
                <w:position w:val="-10"/>
                <w:sz w:val="18"/>
                <w:szCs w:val="18"/>
              </w:rPr>
              <w:object w:dxaOrig="320" w:dyaOrig="340">
                <v:shape id="_x0000_i1032" type="#_x0000_t75" style="width:16.15pt;height:16.7pt" o:ole="">
                  <v:imagedata r:id="rId31" o:title=""/>
                </v:shape>
                <o:OLEObject Type="Embed" ProgID="Equation.3" ShapeID="_x0000_i1032" DrawAspect="Content" ObjectID="_1571512800" r:id="rId32"/>
              </w:object>
            </w:r>
          </w:p>
        </w:tc>
        <w:tc>
          <w:tcPr>
            <w:tcW w:w="711" w:type="dxa"/>
            <w:vMerge w:val="restart"/>
            <w:vAlign w:val="center"/>
          </w:tcPr>
          <w:p w:rsidR="00323CD3" w:rsidRPr="00A37917" w:rsidRDefault="00323CD3" w:rsidP="00586DFC">
            <w:pPr>
              <w:rPr>
                <w:sz w:val="18"/>
                <w:szCs w:val="18"/>
              </w:rPr>
            </w:pPr>
            <w:r w:rsidRPr="00A37917">
              <w:rPr>
                <w:position w:val="-10"/>
                <w:sz w:val="18"/>
                <w:szCs w:val="18"/>
              </w:rPr>
              <w:object w:dxaOrig="320" w:dyaOrig="340">
                <v:shape id="_x0000_i1033" type="#_x0000_t75" style="width:16.15pt;height:16.7pt" o:ole="">
                  <v:imagedata r:id="rId33" o:title=""/>
                </v:shape>
                <o:OLEObject Type="Embed" ProgID="Equation.3" ShapeID="_x0000_i1033" DrawAspect="Content" ObjectID="_1571512801" r:id="rId34"/>
              </w:object>
            </w:r>
          </w:p>
        </w:tc>
        <w:tc>
          <w:tcPr>
            <w:tcW w:w="710" w:type="dxa"/>
            <w:vMerge w:val="restart"/>
            <w:vAlign w:val="center"/>
          </w:tcPr>
          <w:p w:rsidR="00323CD3" w:rsidRPr="00A37917" w:rsidRDefault="00323CD3" w:rsidP="00586DFC">
            <w:pPr>
              <w:rPr>
                <w:sz w:val="18"/>
                <w:szCs w:val="18"/>
              </w:rPr>
            </w:pPr>
            <w:r w:rsidRPr="00A37917">
              <w:rPr>
                <w:position w:val="-10"/>
                <w:sz w:val="18"/>
                <w:szCs w:val="18"/>
              </w:rPr>
              <w:object w:dxaOrig="320" w:dyaOrig="340">
                <v:shape id="_x0000_i1034" type="#_x0000_t75" style="width:16.15pt;height:16.7pt" o:ole="">
                  <v:imagedata r:id="rId35" o:title=""/>
                </v:shape>
                <o:OLEObject Type="Embed" ProgID="Equation.3" ShapeID="_x0000_i1034" DrawAspect="Content" ObjectID="_1571512802" r:id="rId36"/>
              </w:object>
            </w:r>
          </w:p>
        </w:tc>
        <w:tc>
          <w:tcPr>
            <w:tcW w:w="711" w:type="dxa"/>
            <w:vMerge w:val="restart"/>
            <w:vAlign w:val="center"/>
          </w:tcPr>
          <w:p w:rsidR="00323CD3" w:rsidRPr="00A37917" w:rsidRDefault="00323CD3" w:rsidP="00586DFC">
            <w:pPr>
              <w:rPr>
                <w:sz w:val="18"/>
                <w:szCs w:val="18"/>
              </w:rPr>
            </w:pPr>
            <w:r w:rsidRPr="00A37917">
              <w:rPr>
                <w:position w:val="-10"/>
                <w:sz w:val="18"/>
                <w:szCs w:val="18"/>
              </w:rPr>
              <w:object w:dxaOrig="340" w:dyaOrig="340">
                <v:shape id="_x0000_i1035" type="#_x0000_t75" style="width:16.7pt;height:16.7pt" o:ole="">
                  <v:imagedata r:id="rId37" o:title=""/>
                </v:shape>
                <o:OLEObject Type="Embed" ProgID="Equation.3" ShapeID="_x0000_i1035" DrawAspect="Content" ObjectID="_1571512803" r:id="rId38"/>
              </w:object>
            </w:r>
          </w:p>
        </w:tc>
      </w:tr>
      <w:tr w:rsidR="00323CD3" w:rsidRPr="00A37917" w:rsidTr="00586DFC">
        <w:trPr>
          <w:trHeight w:val="47"/>
          <w:jc w:val="center"/>
        </w:trPr>
        <w:tc>
          <w:tcPr>
            <w:tcW w:w="1228" w:type="dxa"/>
            <w:vMerge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1155" w:type="dxa"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i/>
                <w:sz w:val="18"/>
                <w:szCs w:val="18"/>
              </w:rPr>
            </w:pPr>
            <w:r w:rsidRPr="00A37917">
              <w:rPr>
                <w:rFonts w:hint="eastAsia"/>
                <w:i/>
                <w:sz w:val="18"/>
                <w:szCs w:val="18"/>
              </w:rPr>
              <w:t>C</w:t>
            </w:r>
          </w:p>
        </w:tc>
        <w:tc>
          <w:tcPr>
            <w:tcW w:w="804" w:type="dxa"/>
            <w:tcBorders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i/>
                <w:sz w:val="18"/>
                <w:szCs w:val="18"/>
              </w:rPr>
            </w:pPr>
            <w:r w:rsidRPr="00A37917">
              <w:rPr>
                <w:rFonts w:hint="eastAsia"/>
                <w:i/>
                <w:sz w:val="18"/>
                <w:szCs w:val="18"/>
              </w:rPr>
              <w:t>D</w:t>
            </w:r>
          </w:p>
        </w:tc>
        <w:tc>
          <w:tcPr>
            <w:tcW w:w="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0" w:type="dxa"/>
            <w:vMerge/>
            <w:tcBorders>
              <w:lef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711" w:type="dxa"/>
            <w:vMerge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710" w:type="dxa"/>
            <w:vMerge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711" w:type="dxa"/>
            <w:vMerge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710" w:type="dxa"/>
            <w:vMerge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711" w:type="dxa"/>
            <w:vMerge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323CD3" w:rsidRPr="00A37917" w:rsidTr="00586DFC">
        <w:trPr>
          <w:jc w:val="center"/>
        </w:trPr>
        <w:tc>
          <w:tcPr>
            <w:tcW w:w="1228" w:type="dxa"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sz w:val="18"/>
                <w:szCs w:val="18"/>
              </w:rPr>
            </w:pPr>
            <w:r w:rsidRPr="00A37917">
              <w:rPr>
                <w:rFonts w:hint="eastAsia"/>
                <w:sz w:val="18"/>
                <w:szCs w:val="18"/>
              </w:rPr>
              <w:t>①</w:t>
            </w:r>
          </w:p>
        </w:tc>
        <w:tc>
          <w:tcPr>
            <w:tcW w:w="1155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804" w:type="dxa"/>
            <w:tcBorders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0" w:type="dxa"/>
            <w:tcBorders>
              <w:left w:val="nil"/>
            </w:tcBorders>
            <w:vAlign w:val="center"/>
          </w:tcPr>
          <w:p w:rsidR="00323CD3" w:rsidRPr="00A37917" w:rsidRDefault="00323CD3" w:rsidP="00586DF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A37917">
              <w:rPr>
                <w:rFonts w:hint="eastAsia"/>
                <w:b/>
                <w:sz w:val="18"/>
                <w:szCs w:val="18"/>
              </w:rPr>
              <w:t>0</w:t>
            </w: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A37917">
              <w:rPr>
                <w:rFonts w:hint="eastAsia"/>
                <w:b/>
                <w:sz w:val="18"/>
                <w:szCs w:val="18"/>
              </w:rPr>
              <w:t>0</w:t>
            </w:r>
          </w:p>
        </w:tc>
        <w:tc>
          <w:tcPr>
            <w:tcW w:w="710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0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</w:tr>
      <w:tr w:rsidR="00323CD3" w:rsidRPr="00A37917" w:rsidTr="00586DFC">
        <w:trPr>
          <w:jc w:val="center"/>
        </w:trPr>
        <w:tc>
          <w:tcPr>
            <w:tcW w:w="1228" w:type="dxa"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sz w:val="18"/>
                <w:szCs w:val="18"/>
              </w:rPr>
            </w:pPr>
            <w:r w:rsidRPr="00A37917">
              <w:rPr>
                <w:rFonts w:hint="eastAsia"/>
                <w:sz w:val="18"/>
                <w:szCs w:val="18"/>
              </w:rPr>
              <w:t>②</w:t>
            </w:r>
          </w:p>
        </w:tc>
        <w:tc>
          <w:tcPr>
            <w:tcW w:w="1155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804" w:type="dxa"/>
            <w:tcBorders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0" w:type="dxa"/>
            <w:tcBorders>
              <w:left w:val="nil"/>
            </w:tcBorders>
            <w:vAlign w:val="center"/>
          </w:tcPr>
          <w:p w:rsidR="00323CD3" w:rsidRPr="00A37917" w:rsidRDefault="00323CD3" w:rsidP="00586DF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A37917">
              <w:rPr>
                <w:rFonts w:hint="eastAsia"/>
                <w:b/>
                <w:sz w:val="18"/>
                <w:szCs w:val="18"/>
              </w:rPr>
              <w:t>0</w:t>
            </w: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A37917">
              <w:rPr>
                <w:rFonts w:hint="eastAsia"/>
                <w:b/>
                <w:sz w:val="18"/>
                <w:szCs w:val="18"/>
              </w:rPr>
              <w:t>1</w:t>
            </w:r>
          </w:p>
        </w:tc>
        <w:tc>
          <w:tcPr>
            <w:tcW w:w="710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0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</w:tr>
      <w:tr w:rsidR="00323CD3" w:rsidRPr="00A37917" w:rsidTr="00586DFC">
        <w:trPr>
          <w:jc w:val="center"/>
        </w:trPr>
        <w:tc>
          <w:tcPr>
            <w:tcW w:w="1228" w:type="dxa"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sz w:val="18"/>
                <w:szCs w:val="18"/>
              </w:rPr>
            </w:pPr>
            <w:r w:rsidRPr="00A37917">
              <w:rPr>
                <w:rFonts w:hint="eastAsia"/>
                <w:sz w:val="18"/>
                <w:szCs w:val="18"/>
              </w:rPr>
              <w:t>③</w:t>
            </w:r>
          </w:p>
        </w:tc>
        <w:tc>
          <w:tcPr>
            <w:tcW w:w="1155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804" w:type="dxa"/>
            <w:tcBorders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0" w:type="dxa"/>
            <w:tcBorders>
              <w:left w:val="nil"/>
            </w:tcBorders>
            <w:vAlign w:val="center"/>
          </w:tcPr>
          <w:p w:rsidR="00323CD3" w:rsidRPr="00A37917" w:rsidRDefault="00323CD3" w:rsidP="00586DF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A37917">
              <w:rPr>
                <w:rFonts w:hint="eastAsia"/>
                <w:b/>
                <w:sz w:val="18"/>
                <w:szCs w:val="18"/>
              </w:rPr>
              <w:t>1</w:t>
            </w: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A37917">
              <w:rPr>
                <w:rFonts w:hint="eastAsia"/>
                <w:b/>
                <w:sz w:val="18"/>
                <w:szCs w:val="18"/>
              </w:rPr>
              <w:t>0</w:t>
            </w:r>
          </w:p>
        </w:tc>
        <w:tc>
          <w:tcPr>
            <w:tcW w:w="710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0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</w:tr>
      <w:tr w:rsidR="00323CD3" w:rsidRPr="00A37917" w:rsidTr="00586DFC">
        <w:trPr>
          <w:jc w:val="center"/>
        </w:trPr>
        <w:tc>
          <w:tcPr>
            <w:tcW w:w="1228" w:type="dxa"/>
            <w:vAlign w:val="center"/>
          </w:tcPr>
          <w:p w:rsidR="00323CD3" w:rsidRPr="00A37917" w:rsidRDefault="00323CD3" w:rsidP="00586DFC">
            <w:pPr>
              <w:ind w:firstLine="360"/>
              <w:jc w:val="center"/>
              <w:rPr>
                <w:sz w:val="18"/>
                <w:szCs w:val="18"/>
              </w:rPr>
            </w:pPr>
            <w:r w:rsidRPr="00A37917">
              <w:rPr>
                <w:rFonts w:hint="eastAsia"/>
                <w:sz w:val="18"/>
                <w:szCs w:val="18"/>
              </w:rPr>
              <w:t>④</w:t>
            </w:r>
          </w:p>
        </w:tc>
        <w:tc>
          <w:tcPr>
            <w:tcW w:w="1155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804" w:type="dxa"/>
            <w:tcBorders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0" w:type="dxa"/>
            <w:tcBorders>
              <w:left w:val="nil"/>
            </w:tcBorders>
            <w:vAlign w:val="center"/>
          </w:tcPr>
          <w:p w:rsidR="00323CD3" w:rsidRPr="00A37917" w:rsidRDefault="00323CD3" w:rsidP="00586DF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A37917">
              <w:rPr>
                <w:rFonts w:hint="eastAsia"/>
                <w:b/>
                <w:sz w:val="18"/>
                <w:szCs w:val="18"/>
              </w:rPr>
              <w:t>1</w:t>
            </w: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A37917">
              <w:rPr>
                <w:rFonts w:hint="eastAsia"/>
                <w:b/>
                <w:sz w:val="18"/>
                <w:szCs w:val="18"/>
              </w:rPr>
              <w:t>1</w:t>
            </w:r>
          </w:p>
        </w:tc>
        <w:tc>
          <w:tcPr>
            <w:tcW w:w="710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0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11" w:type="dxa"/>
            <w:vAlign w:val="center"/>
          </w:tcPr>
          <w:p w:rsidR="00323CD3" w:rsidRPr="00A37917" w:rsidRDefault="00323CD3" w:rsidP="00586DFC">
            <w:pPr>
              <w:ind w:firstLine="360"/>
              <w:rPr>
                <w:sz w:val="18"/>
                <w:szCs w:val="18"/>
              </w:rPr>
            </w:pPr>
          </w:p>
        </w:tc>
      </w:tr>
    </w:tbl>
    <w:p w:rsidR="00323CD3" w:rsidRDefault="00323CD3" w:rsidP="00323CD3">
      <w:pPr>
        <w:widowControl/>
        <w:ind w:firstLineChars="700" w:firstLine="147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 xml:space="preserve">1                                        </w:t>
      </w:r>
      <w:r>
        <w:rPr>
          <w:rFonts w:hint="eastAsia"/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2</w:t>
      </w:r>
    </w:p>
    <w:p w:rsidR="00323CD3" w:rsidRDefault="00323CD3" w:rsidP="00323CD3">
      <w:pPr>
        <w:widowControl/>
        <w:jc w:val="left"/>
        <w:rPr>
          <w:color w:val="000000"/>
          <w:szCs w:val="21"/>
        </w:rPr>
      </w:pPr>
    </w:p>
    <w:p w:rsidR="00323CD3" w:rsidRDefault="00323CD3" w:rsidP="00323CD3">
      <w:pPr>
        <w:widowControl/>
        <w:jc w:val="left"/>
        <w:rPr>
          <w:color w:val="000000"/>
          <w:szCs w:val="21"/>
        </w:rPr>
      </w:pPr>
    </w:p>
    <w:p w:rsidR="00E13FEA" w:rsidRDefault="00E13FEA" w:rsidP="00E13FEA">
      <w:pPr>
        <w:widowControl/>
        <w:jc w:val="left"/>
        <w:rPr>
          <w:rFonts w:hAnsi="宋体"/>
        </w:rPr>
      </w:pPr>
    </w:p>
    <w:p w:rsidR="00E13FEA" w:rsidRDefault="00E13FEA" w:rsidP="00E13FEA">
      <w:pPr>
        <w:widowControl/>
        <w:jc w:val="left"/>
        <w:rPr>
          <w:rFonts w:hAnsi="宋体"/>
        </w:rPr>
      </w:pPr>
    </w:p>
    <w:p w:rsidR="00E13FEA" w:rsidRDefault="00E13FEA" w:rsidP="00E13FEA">
      <w:pPr>
        <w:widowControl/>
        <w:jc w:val="left"/>
        <w:rPr>
          <w:rFonts w:hAnsi="宋体"/>
        </w:rPr>
      </w:pPr>
    </w:p>
    <w:p w:rsidR="00E13FEA" w:rsidRDefault="00E13FEA" w:rsidP="00E13FEA">
      <w:pPr>
        <w:widowControl/>
        <w:jc w:val="left"/>
        <w:rPr>
          <w:rFonts w:hAnsi="宋体"/>
        </w:rPr>
      </w:pPr>
    </w:p>
    <w:p w:rsidR="00A132BA" w:rsidRDefault="00A132BA" w:rsidP="00E13FEA">
      <w:pPr>
        <w:widowControl/>
        <w:jc w:val="left"/>
        <w:rPr>
          <w:rFonts w:hAnsi="宋体"/>
        </w:rPr>
      </w:pPr>
    </w:p>
    <w:p w:rsidR="00DF1700" w:rsidRPr="00900794" w:rsidRDefault="00912EDA" w:rsidP="00E13FEA">
      <w:pPr>
        <w:widowControl/>
        <w:jc w:val="left"/>
        <w:rPr>
          <w:color w:val="000000"/>
          <w:szCs w:val="21"/>
        </w:rPr>
      </w:pPr>
      <w:r>
        <w:rPr>
          <w:rFonts w:hAnsi="宋体" w:hint="eastAsia"/>
        </w:rPr>
        <w:t>5</w:t>
      </w:r>
      <w:r w:rsidR="00DF1700">
        <w:rPr>
          <w:rFonts w:hAnsi="宋体" w:hint="eastAsia"/>
        </w:rPr>
        <w:t>、</w:t>
      </w:r>
      <w:r w:rsidR="00586DFC">
        <w:rPr>
          <w:rFonts w:hAnsi="宋体" w:hint="eastAsia"/>
        </w:rPr>
        <w:t>电路如图所示。</w:t>
      </w:r>
      <w:r w:rsidR="00FD5336" w:rsidRPr="00FD5336">
        <w:rPr>
          <w:rFonts w:hAnsi="宋体" w:hint="eastAsia"/>
        </w:rPr>
        <w:t>试分析码制转换电路的工作原理。图中所用元件为异或门；注脚“</w:t>
      </w:r>
      <w:r w:rsidR="00FD5336" w:rsidRPr="00FD5336">
        <w:rPr>
          <w:rFonts w:hAnsi="宋体" w:hint="eastAsia"/>
        </w:rPr>
        <w:t>0</w:t>
      </w:r>
      <w:r w:rsidR="00FD5336" w:rsidRPr="00FD5336">
        <w:rPr>
          <w:rFonts w:hAnsi="宋体" w:hint="eastAsia"/>
        </w:rPr>
        <w:t>”表示最低位、“</w:t>
      </w:r>
      <w:r w:rsidR="00FD5336" w:rsidRPr="00FD5336">
        <w:rPr>
          <w:rFonts w:hAnsi="宋体" w:hint="eastAsia"/>
        </w:rPr>
        <w:t>3</w:t>
      </w:r>
      <w:r w:rsidR="00FD5336" w:rsidRPr="00FD5336">
        <w:rPr>
          <w:rFonts w:hAnsi="宋体" w:hint="eastAsia"/>
        </w:rPr>
        <w:t>”表示最高位。</w:t>
      </w:r>
      <w:r w:rsidR="00FD5336">
        <w:rPr>
          <w:rFonts w:hAnsi="宋体" w:hint="eastAsia"/>
        </w:rPr>
        <w:t>要求列出真值表。</w:t>
      </w:r>
    </w:p>
    <w:p w:rsidR="00DF1700" w:rsidRDefault="00586DFC" w:rsidP="00DF1700">
      <w:pPr>
        <w:ind w:leftChars="-19" w:left="-40"/>
        <w:rPr>
          <w:color w:val="000000"/>
          <w:szCs w:val="21"/>
        </w:rPr>
      </w:pPr>
      <w:r w:rsidRPr="00586DFC">
        <w:rPr>
          <w:rFonts w:hint="eastAsia"/>
          <w:noProof/>
          <w:color w:val="000000"/>
          <w:szCs w:val="21"/>
        </w:rPr>
        <w:lastRenderedPageBreak/>
        <w:drawing>
          <wp:inline distT="0" distB="0" distL="0" distR="0">
            <wp:extent cx="3161257" cy="1466850"/>
            <wp:effectExtent l="19050" t="0" r="1043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056" cy="14667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1079" w:rsidRDefault="00D61079">
      <w:pPr>
        <w:widowControl/>
        <w:jc w:val="left"/>
        <w:rPr>
          <w:rFonts w:hint="eastAsia"/>
          <w:color w:val="000000"/>
          <w:szCs w:val="21"/>
        </w:rPr>
      </w:pPr>
    </w:p>
    <w:p w:rsidR="00A3153D" w:rsidRDefault="00A3153D">
      <w:pPr>
        <w:widowControl/>
        <w:jc w:val="left"/>
        <w:rPr>
          <w:rFonts w:hint="eastAsia"/>
          <w:color w:val="000000"/>
          <w:szCs w:val="21"/>
        </w:rPr>
      </w:pPr>
    </w:p>
    <w:p w:rsidR="00A3153D" w:rsidRDefault="00A3153D">
      <w:pPr>
        <w:widowControl/>
        <w:jc w:val="left"/>
        <w:rPr>
          <w:rFonts w:hint="eastAsia"/>
          <w:color w:val="000000"/>
          <w:szCs w:val="21"/>
        </w:rPr>
      </w:pPr>
    </w:p>
    <w:p w:rsidR="00A3153D" w:rsidRDefault="00A3153D">
      <w:pPr>
        <w:widowControl/>
        <w:jc w:val="left"/>
        <w:rPr>
          <w:rFonts w:hint="eastAsia"/>
          <w:color w:val="000000"/>
          <w:szCs w:val="21"/>
        </w:rPr>
      </w:pPr>
    </w:p>
    <w:p w:rsidR="00A3153D" w:rsidRDefault="00A3153D">
      <w:pPr>
        <w:widowControl/>
        <w:jc w:val="left"/>
        <w:rPr>
          <w:rFonts w:hint="eastAsia"/>
          <w:color w:val="000000"/>
          <w:szCs w:val="21"/>
        </w:rPr>
      </w:pPr>
    </w:p>
    <w:p w:rsidR="00A3153D" w:rsidRDefault="00A3153D">
      <w:pPr>
        <w:widowControl/>
        <w:jc w:val="left"/>
        <w:rPr>
          <w:rFonts w:hint="eastAsia"/>
          <w:color w:val="000000"/>
          <w:szCs w:val="21"/>
        </w:rPr>
      </w:pPr>
    </w:p>
    <w:p w:rsidR="00A3153D" w:rsidRDefault="00A3153D">
      <w:pPr>
        <w:widowControl/>
        <w:jc w:val="left"/>
        <w:rPr>
          <w:color w:val="000000"/>
          <w:szCs w:val="21"/>
        </w:rPr>
      </w:pPr>
    </w:p>
    <w:p w:rsidR="00E0514B" w:rsidRPr="008C5924" w:rsidRDefault="004761F3" w:rsidP="008C5924">
      <w:pPr>
        <w:pStyle w:val="aa"/>
        <w:ind w:left="284" w:hanging="284"/>
        <w:outlineLvl w:val="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  <w:lang w:eastAsia="zh-CN"/>
        </w:rPr>
        <w:t>三</w:t>
      </w:r>
      <w:r w:rsidR="00E0514B" w:rsidRPr="008C5924">
        <w:rPr>
          <w:rFonts w:ascii="Times New Roman" w:hAnsi="Times New Roman" w:hint="eastAsia"/>
          <w:b/>
        </w:rPr>
        <w:t>、</w:t>
      </w:r>
      <w:r w:rsidR="00FE3D31" w:rsidRPr="008C5924">
        <w:rPr>
          <w:rFonts w:ascii="Times New Roman" w:hAnsi="Times New Roman" w:hint="eastAsia"/>
          <w:b/>
        </w:rPr>
        <w:t>组合</w:t>
      </w:r>
      <w:r w:rsidR="00E0514B" w:rsidRPr="008C5924">
        <w:rPr>
          <w:rFonts w:ascii="Times New Roman" w:hAnsi="Times New Roman" w:hint="eastAsia"/>
          <w:b/>
        </w:rPr>
        <w:t>逻辑</w:t>
      </w:r>
      <w:r w:rsidR="00FE3D31" w:rsidRPr="008C5924">
        <w:rPr>
          <w:rFonts w:ascii="Times New Roman" w:hAnsi="Times New Roman" w:hint="eastAsia"/>
          <w:b/>
        </w:rPr>
        <w:t>应用</w:t>
      </w:r>
      <w:r w:rsidR="005D20A7" w:rsidRPr="008C5924">
        <w:rPr>
          <w:rFonts w:ascii="Times New Roman" w:hAnsi="Times New Roman" w:hint="eastAsia"/>
          <w:b/>
        </w:rPr>
        <w:t>题</w:t>
      </w:r>
      <w:r w:rsidR="00E0514B" w:rsidRPr="008C5924">
        <w:rPr>
          <w:rFonts w:ascii="Times New Roman" w:hAnsi="Times New Roman" w:hint="eastAsia"/>
          <w:b/>
        </w:rPr>
        <w:t>（</w:t>
      </w:r>
      <w:r w:rsidR="00E0514B" w:rsidRPr="008C5924">
        <w:rPr>
          <w:rFonts w:ascii="Times New Roman" w:hAnsi="Times New Roman" w:hint="eastAsia"/>
          <w:b/>
        </w:rPr>
        <w:t>1</w:t>
      </w:r>
      <w:r w:rsidR="008C0DD0" w:rsidRPr="008C5924">
        <w:rPr>
          <w:rFonts w:ascii="Times New Roman" w:hAnsi="Times New Roman" w:hint="eastAsia"/>
          <w:b/>
        </w:rPr>
        <w:t>2</w:t>
      </w:r>
      <w:r w:rsidR="00E0514B" w:rsidRPr="008C5924">
        <w:rPr>
          <w:rFonts w:ascii="Times New Roman" w:hAnsi="Times New Roman" w:hint="eastAsia"/>
          <w:b/>
        </w:rPr>
        <w:t>分）</w:t>
      </w:r>
    </w:p>
    <w:p w:rsidR="002425B4" w:rsidRPr="002425B4" w:rsidRDefault="002425B4" w:rsidP="002425B4">
      <w:pPr>
        <w:ind w:leftChars="-19" w:left="-40" w:firstLineChars="200" w:firstLine="420"/>
        <w:rPr>
          <w:color w:val="000000"/>
          <w:szCs w:val="21"/>
        </w:rPr>
      </w:pPr>
      <w:r w:rsidRPr="002425B4">
        <w:rPr>
          <w:rFonts w:hint="eastAsia"/>
          <w:color w:val="000000"/>
          <w:szCs w:val="21"/>
        </w:rPr>
        <w:t>今有</w:t>
      </w:r>
      <w:r w:rsidRPr="002425B4">
        <w:rPr>
          <w:rFonts w:hint="eastAsia"/>
          <w:color w:val="000000"/>
          <w:szCs w:val="21"/>
        </w:rPr>
        <w:t>A</w:t>
      </w:r>
      <w:r w:rsidRPr="002425B4">
        <w:rPr>
          <w:rFonts w:hint="eastAsia"/>
          <w:color w:val="000000"/>
          <w:szCs w:val="21"/>
        </w:rPr>
        <w:t>、</w:t>
      </w:r>
      <w:r w:rsidRPr="002425B4">
        <w:rPr>
          <w:rFonts w:hint="eastAsia"/>
          <w:color w:val="000000"/>
          <w:szCs w:val="21"/>
        </w:rPr>
        <w:t>B</w:t>
      </w:r>
      <w:r w:rsidRPr="002425B4">
        <w:rPr>
          <w:rFonts w:hint="eastAsia"/>
          <w:color w:val="000000"/>
          <w:szCs w:val="21"/>
        </w:rPr>
        <w:t>、</w:t>
      </w:r>
      <w:r w:rsidRPr="002425B4">
        <w:rPr>
          <w:rFonts w:hint="eastAsia"/>
          <w:color w:val="000000"/>
          <w:szCs w:val="21"/>
        </w:rPr>
        <w:t>C</w:t>
      </w:r>
      <w:r w:rsidRPr="002425B4">
        <w:rPr>
          <w:rFonts w:hint="eastAsia"/>
          <w:color w:val="000000"/>
          <w:szCs w:val="21"/>
        </w:rPr>
        <w:t>三人可以进入某秘密档案室，但条件是</w:t>
      </w:r>
      <w:r w:rsidRPr="002425B4">
        <w:rPr>
          <w:rFonts w:hint="eastAsia"/>
          <w:color w:val="000000"/>
          <w:szCs w:val="21"/>
        </w:rPr>
        <w:t>A</w:t>
      </w:r>
      <w:r w:rsidRPr="002425B4">
        <w:rPr>
          <w:rFonts w:hint="eastAsia"/>
          <w:color w:val="000000"/>
          <w:szCs w:val="21"/>
        </w:rPr>
        <w:t>、</w:t>
      </w:r>
      <w:r w:rsidRPr="002425B4">
        <w:rPr>
          <w:rFonts w:hint="eastAsia"/>
          <w:color w:val="000000"/>
          <w:szCs w:val="21"/>
        </w:rPr>
        <w:t>B</w:t>
      </w:r>
      <w:r w:rsidRPr="002425B4">
        <w:rPr>
          <w:rFonts w:hint="eastAsia"/>
          <w:color w:val="000000"/>
          <w:szCs w:val="21"/>
        </w:rPr>
        <w:t>、</w:t>
      </w:r>
      <w:r w:rsidRPr="002425B4">
        <w:rPr>
          <w:rFonts w:hint="eastAsia"/>
          <w:color w:val="000000"/>
          <w:szCs w:val="21"/>
        </w:rPr>
        <w:t>C</w:t>
      </w:r>
      <w:r w:rsidRPr="002425B4">
        <w:rPr>
          <w:rFonts w:hint="eastAsia"/>
          <w:color w:val="000000"/>
          <w:szCs w:val="21"/>
        </w:rPr>
        <w:t>三人在场或有两人在场，但其中一人必须是</w:t>
      </w:r>
      <w:r w:rsidRPr="002425B4">
        <w:rPr>
          <w:rFonts w:hint="eastAsia"/>
          <w:color w:val="000000"/>
          <w:szCs w:val="21"/>
        </w:rPr>
        <w:t>A</w:t>
      </w:r>
      <w:r w:rsidRPr="002425B4">
        <w:rPr>
          <w:rFonts w:hint="eastAsia"/>
          <w:color w:val="000000"/>
          <w:szCs w:val="21"/>
        </w:rPr>
        <w:t>，否则报警系统就发出警报信号。试：</w:t>
      </w:r>
    </w:p>
    <w:p w:rsidR="002425B4" w:rsidRPr="002425B4" w:rsidRDefault="002425B4" w:rsidP="002425B4">
      <w:pPr>
        <w:ind w:leftChars="-19" w:left="-40"/>
        <w:rPr>
          <w:color w:val="000000"/>
          <w:szCs w:val="21"/>
        </w:rPr>
      </w:pPr>
      <w:r w:rsidRPr="002425B4">
        <w:rPr>
          <w:rFonts w:hint="eastAsia"/>
          <w:color w:val="000000"/>
          <w:szCs w:val="21"/>
        </w:rPr>
        <w:t>（</w:t>
      </w:r>
      <w:r w:rsidRPr="002425B4">
        <w:rPr>
          <w:rFonts w:hint="eastAsia"/>
          <w:color w:val="000000"/>
          <w:szCs w:val="21"/>
        </w:rPr>
        <w:t>1</w:t>
      </w:r>
      <w:r w:rsidRPr="002425B4">
        <w:rPr>
          <w:rFonts w:hint="eastAsia"/>
          <w:color w:val="000000"/>
          <w:szCs w:val="21"/>
        </w:rPr>
        <w:t>）列出真值表；</w:t>
      </w:r>
      <w:r w:rsidRPr="002425B4">
        <w:rPr>
          <w:rFonts w:hint="eastAsia"/>
          <w:color w:val="000000"/>
          <w:szCs w:val="21"/>
        </w:rPr>
        <w:t xml:space="preserve">  </w:t>
      </w:r>
      <w:r w:rsidRPr="002425B4">
        <w:rPr>
          <w:rFonts w:hint="eastAsia"/>
          <w:color w:val="000000"/>
          <w:szCs w:val="21"/>
        </w:rPr>
        <w:t>（</w:t>
      </w:r>
      <w:r w:rsidRPr="002425B4">
        <w:rPr>
          <w:rFonts w:hint="eastAsia"/>
          <w:color w:val="000000"/>
          <w:szCs w:val="21"/>
        </w:rPr>
        <w:t>2</w:t>
      </w:r>
      <w:r w:rsidRPr="002425B4">
        <w:rPr>
          <w:rFonts w:hint="eastAsia"/>
          <w:color w:val="000000"/>
          <w:szCs w:val="21"/>
        </w:rPr>
        <w:t>）写出逻辑表达式并化简；</w:t>
      </w:r>
      <w:r w:rsidRPr="002425B4">
        <w:rPr>
          <w:rFonts w:hint="eastAsia"/>
          <w:color w:val="000000"/>
          <w:szCs w:val="21"/>
        </w:rPr>
        <w:t xml:space="preserve"> </w:t>
      </w:r>
      <w:r w:rsidRPr="002425B4">
        <w:rPr>
          <w:rFonts w:hint="eastAsia"/>
          <w:color w:val="000000"/>
          <w:szCs w:val="21"/>
        </w:rPr>
        <w:t>（</w:t>
      </w:r>
      <w:r w:rsidRPr="002425B4">
        <w:rPr>
          <w:rFonts w:hint="eastAsia"/>
          <w:color w:val="000000"/>
          <w:szCs w:val="21"/>
        </w:rPr>
        <w:t>3</w:t>
      </w:r>
      <w:r w:rsidRPr="002425B4">
        <w:rPr>
          <w:rFonts w:hint="eastAsia"/>
          <w:color w:val="000000"/>
          <w:szCs w:val="21"/>
        </w:rPr>
        <w:t>）画出逻辑图。</w:t>
      </w:r>
    </w:p>
    <w:p w:rsidR="00A96E9F" w:rsidRPr="002425B4" w:rsidRDefault="00A96E9F" w:rsidP="005D20A7">
      <w:pPr>
        <w:ind w:leftChars="-19" w:left="-40"/>
        <w:rPr>
          <w:color w:val="000000"/>
          <w:szCs w:val="21"/>
        </w:rPr>
      </w:pPr>
    </w:p>
    <w:p w:rsidR="002E4EC1" w:rsidRDefault="002E4EC1" w:rsidP="002E4EC1">
      <w:pPr>
        <w:rPr>
          <w:rFonts w:ascii="Verdana" w:hAnsi="Verdana"/>
          <w:color w:val="FF0000"/>
          <w:szCs w:val="21"/>
        </w:rPr>
      </w:pPr>
    </w:p>
    <w:p w:rsidR="00E13FEA" w:rsidRDefault="00E13FEA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rFonts w:hint="eastAsia"/>
          <w:sz w:val="24"/>
        </w:rPr>
      </w:pPr>
    </w:p>
    <w:p w:rsidR="00A3153D" w:rsidRDefault="00A3153D">
      <w:pPr>
        <w:widowControl/>
        <w:jc w:val="left"/>
        <w:rPr>
          <w:sz w:val="24"/>
        </w:rPr>
      </w:pPr>
    </w:p>
    <w:p w:rsidR="008C5924" w:rsidRDefault="008C5924">
      <w:pPr>
        <w:widowControl/>
        <w:jc w:val="left"/>
        <w:rPr>
          <w:b/>
          <w:bCs/>
          <w:color w:val="000000"/>
        </w:rPr>
      </w:pPr>
      <w:r>
        <w:rPr>
          <w:b/>
          <w:bCs/>
          <w:color w:val="000000"/>
        </w:rPr>
        <w:br w:type="page"/>
      </w:r>
    </w:p>
    <w:p w:rsidR="009178AC" w:rsidRPr="008C5924" w:rsidRDefault="00D20D8D" w:rsidP="008C5924">
      <w:pPr>
        <w:pStyle w:val="aa"/>
        <w:ind w:left="284" w:hanging="284"/>
        <w:outlineLvl w:val="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lastRenderedPageBreak/>
        <w:t>四</w:t>
      </w:r>
      <w:r w:rsidR="00E0514B" w:rsidRPr="008C5924">
        <w:rPr>
          <w:rFonts w:ascii="Times New Roman" w:hAnsi="Times New Roman" w:hint="eastAsia"/>
          <w:b/>
        </w:rPr>
        <w:t>、</w:t>
      </w:r>
      <w:r w:rsidR="003C1FA1">
        <w:rPr>
          <w:rFonts w:ascii="Times New Roman" w:hAnsi="Times New Roman" w:hint="eastAsia"/>
          <w:b/>
        </w:rPr>
        <w:t>组合电路</w:t>
      </w:r>
      <w:r w:rsidR="00E370EA" w:rsidRPr="008C5924">
        <w:rPr>
          <w:rFonts w:ascii="Times New Roman" w:hAnsi="Times New Roman" w:hint="eastAsia"/>
          <w:b/>
        </w:rPr>
        <w:t>分析</w:t>
      </w:r>
      <w:r w:rsidR="00AC449A" w:rsidRPr="008C5924">
        <w:rPr>
          <w:rFonts w:ascii="Times New Roman" w:hAnsi="Times New Roman" w:hint="eastAsia"/>
          <w:b/>
        </w:rPr>
        <w:t>题</w:t>
      </w:r>
      <w:r w:rsidR="00E0514B" w:rsidRPr="008C5924">
        <w:rPr>
          <w:rFonts w:ascii="Times New Roman" w:hAnsi="Times New Roman" w:hint="eastAsia"/>
          <w:b/>
        </w:rPr>
        <w:t>（</w:t>
      </w:r>
      <w:r w:rsidR="00E0514B" w:rsidRPr="008C5924">
        <w:rPr>
          <w:rFonts w:ascii="Times New Roman" w:hAnsi="Times New Roman" w:hint="eastAsia"/>
          <w:b/>
        </w:rPr>
        <w:t>1</w:t>
      </w:r>
      <w:r w:rsidR="00D423AF" w:rsidRPr="008C5924">
        <w:rPr>
          <w:rFonts w:ascii="Times New Roman" w:hAnsi="Times New Roman" w:hint="eastAsia"/>
          <w:b/>
        </w:rPr>
        <w:t>2</w:t>
      </w:r>
      <w:r w:rsidR="00E0514B" w:rsidRPr="008C5924">
        <w:rPr>
          <w:rFonts w:ascii="Times New Roman" w:hAnsi="Times New Roman" w:hint="eastAsia"/>
          <w:b/>
        </w:rPr>
        <w:t>分）</w:t>
      </w:r>
    </w:p>
    <w:p w:rsidR="0064058B" w:rsidRPr="00CD23A9" w:rsidRDefault="0064058B" w:rsidP="0064058B">
      <w:pPr>
        <w:ind w:left="142"/>
        <w:rPr>
          <w:rFonts w:ascii="宋体" w:hAnsi="宋体"/>
          <w:color w:val="000000"/>
          <w:szCs w:val="21"/>
        </w:rPr>
      </w:pPr>
      <w:r w:rsidRPr="00CD23A9">
        <w:rPr>
          <w:rFonts w:ascii="宋体" w:hAnsi="宋体" w:hint="eastAsia"/>
          <w:color w:val="000000"/>
          <w:szCs w:val="21"/>
        </w:rPr>
        <w:t>已知如下电路中7486是异或门，7400是双输入与非门，7410是三输入与非门，分析所示电路，写出输出函数F1、F2的逻辑表达式，并说明该电路功能。</w:t>
      </w:r>
    </w:p>
    <w:p w:rsidR="0064058B" w:rsidRPr="003D48C7" w:rsidRDefault="0064058B" w:rsidP="0064058B">
      <w:pPr>
        <w:rPr>
          <w:rFonts w:ascii="宋体" w:hAnsi="宋体"/>
          <w:b/>
          <w:color w:val="000000"/>
          <w:sz w:val="24"/>
        </w:rPr>
      </w:pPr>
      <w:r w:rsidRPr="00801F18">
        <w:rPr>
          <w:noProof/>
        </w:rPr>
        <w:drawing>
          <wp:inline distT="0" distB="0" distL="0" distR="0">
            <wp:extent cx="4853940" cy="2256790"/>
            <wp:effectExtent l="0" t="0" r="381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3940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FEA" w:rsidRDefault="00E13FEA" w:rsidP="008C5924">
      <w:pPr>
        <w:pStyle w:val="aa"/>
        <w:ind w:left="284" w:hanging="284"/>
        <w:outlineLvl w:val="0"/>
        <w:rPr>
          <w:rFonts w:ascii="Times New Roman" w:hAnsi="Times New Roman"/>
          <w:b/>
          <w:color w:val="1F497D" w:themeColor="text2"/>
          <w:lang w:eastAsia="zh-CN"/>
        </w:rPr>
      </w:pPr>
    </w:p>
    <w:p w:rsidR="0048256A" w:rsidRDefault="0048256A" w:rsidP="008C5924">
      <w:pPr>
        <w:pStyle w:val="aa"/>
        <w:ind w:left="284" w:hanging="284"/>
        <w:outlineLvl w:val="0"/>
        <w:rPr>
          <w:rFonts w:ascii="Times New Roman" w:hAnsi="Times New Roman"/>
          <w:b/>
          <w:color w:val="1F497D" w:themeColor="text2"/>
          <w:lang w:eastAsia="zh-CN"/>
        </w:rPr>
      </w:pPr>
    </w:p>
    <w:p w:rsidR="0048256A" w:rsidRDefault="0048256A" w:rsidP="008C5924">
      <w:pPr>
        <w:pStyle w:val="aa"/>
        <w:ind w:left="284" w:hanging="284"/>
        <w:outlineLvl w:val="0"/>
        <w:rPr>
          <w:rFonts w:ascii="Times New Roman" w:hAnsi="Times New Roman"/>
          <w:b/>
          <w:color w:val="1F497D" w:themeColor="text2"/>
          <w:lang w:eastAsia="zh-CN"/>
        </w:rPr>
      </w:pPr>
    </w:p>
    <w:p w:rsidR="0048256A" w:rsidRDefault="0048256A" w:rsidP="008C5924">
      <w:pPr>
        <w:pStyle w:val="aa"/>
        <w:ind w:left="284" w:hanging="284"/>
        <w:outlineLvl w:val="0"/>
        <w:rPr>
          <w:rFonts w:ascii="Times New Roman" w:hAnsi="Times New Roman"/>
          <w:b/>
          <w:color w:val="1F497D" w:themeColor="text2"/>
          <w:lang w:eastAsia="zh-CN"/>
        </w:rPr>
      </w:pPr>
    </w:p>
    <w:p w:rsidR="0048256A" w:rsidRDefault="0048256A" w:rsidP="008C5924">
      <w:pPr>
        <w:pStyle w:val="aa"/>
        <w:ind w:left="284" w:hanging="284"/>
        <w:outlineLvl w:val="0"/>
        <w:rPr>
          <w:rFonts w:ascii="Times New Roman" w:hAnsi="Times New Roman"/>
          <w:b/>
          <w:color w:val="1F497D" w:themeColor="text2"/>
          <w:lang w:eastAsia="zh-CN"/>
        </w:rPr>
      </w:pPr>
    </w:p>
    <w:p w:rsidR="0048256A" w:rsidRDefault="0048256A" w:rsidP="008C5924">
      <w:pPr>
        <w:pStyle w:val="aa"/>
        <w:ind w:left="284" w:hanging="284"/>
        <w:outlineLvl w:val="0"/>
        <w:rPr>
          <w:rFonts w:ascii="Times New Roman" w:hAnsi="Times New Roman"/>
          <w:b/>
          <w:color w:val="1F497D" w:themeColor="text2"/>
          <w:lang w:eastAsia="zh-CN"/>
        </w:rPr>
      </w:pPr>
    </w:p>
    <w:p w:rsidR="0048256A" w:rsidRDefault="0048256A" w:rsidP="008C5924">
      <w:pPr>
        <w:pStyle w:val="aa"/>
        <w:ind w:left="284" w:hanging="284"/>
        <w:outlineLvl w:val="0"/>
        <w:rPr>
          <w:rFonts w:ascii="Times New Roman" w:hAnsi="Times New Roman"/>
          <w:b/>
          <w:color w:val="1F497D" w:themeColor="text2"/>
          <w:lang w:eastAsia="zh-CN"/>
        </w:rPr>
      </w:pPr>
    </w:p>
    <w:p w:rsidR="00087E2E" w:rsidRPr="008C5924" w:rsidRDefault="00087E2E" w:rsidP="00087E2E">
      <w:pPr>
        <w:pStyle w:val="aa"/>
        <w:ind w:left="284" w:hanging="284"/>
        <w:outlineLvl w:val="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  <w:lang w:eastAsia="zh-CN"/>
        </w:rPr>
        <w:t>五</w:t>
      </w:r>
      <w:r w:rsidRPr="008C5924">
        <w:rPr>
          <w:rFonts w:ascii="Times New Roman" w:hAnsi="Times New Roman" w:hint="eastAsia"/>
          <w:b/>
        </w:rPr>
        <w:t>、</w:t>
      </w:r>
      <w:r>
        <w:rPr>
          <w:rFonts w:ascii="Times New Roman" w:hAnsi="Times New Roman" w:hint="eastAsia"/>
          <w:b/>
        </w:rPr>
        <w:t>组合电路</w:t>
      </w:r>
      <w:r w:rsidRPr="008C5924">
        <w:rPr>
          <w:rFonts w:ascii="Times New Roman" w:hAnsi="Times New Roman" w:hint="eastAsia"/>
          <w:b/>
        </w:rPr>
        <w:t>分析题（</w:t>
      </w:r>
      <w:r w:rsidRPr="008C5924">
        <w:rPr>
          <w:rFonts w:ascii="Times New Roman" w:hAnsi="Times New Roman" w:hint="eastAsia"/>
          <w:b/>
        </w:rPr>
        <w:t>12</w:t>
      </w:r>
      <w:r w:rsidRPr="008C5924">
        <w:rPr>
          <w:rFonts w:ascii="Times New Roman" w:hAnsi="Times New Roman" w:hint="eastAsia"/>
          <w:b/>
        </w:rPr>
        <w:t>分）</w:t>
      </w:r>
    </w:p>
    <w:p w:rsidR="0048256A" w:rsidRDefault="00DE42D9" w:rsidP="00087E2E">
      <w:pPr>
        <w:pStyle w:val="aa"/>
        <w:outlineLvl w:val="0"/>
        <w:rPr>
          <w:rFonts w:ascii="Times New Roman" w:hAnsi="Times New Roman"/>
          <w:b/>
          <w:color w:val="1F497D" w:themeColor="text2"/>
          <w:lang w:eastAsia="zh-CN"/>
        </w:rPr>
      </w:pPr>
      <w:r w:rsidRPr="00DE42D9">
        <w:rPr>
          <w:rFonts w:ascii="Times New Roman" w:hAnsi="Times New Roman" w:hint="eastAsia"/>
          <w:color w:val="000000" w:themeColor="text1"/>
          <w:lang w:eastAsia="zh-CN"/>
        </w:rPr>
        <w:t>用两个四选</w:t>
      </w:r>
      <w:proofErr w:type="gramStart"/>
      <w:r w:rsidRPr="00DE42D9">
        <w:rPr>
          <w:rFonts w:ascii="Times New Roman" w:hAnsi="Times New Roman" w:hint="eastAsia"/>
          <w:color w:val="000000" w:themeColor="text1"/>
          <w:lang w:eastAsia="zh-CN"/>
        </w:rPr>
        <w:t>一</w:t>
      </w:r>
      <w:proofErr w:type="gramEnd"/>
      <w:r w:rsidRPr="00DE42D9">
        <w:rPr>
          <w:rFonts w:ascii="Times New Roman" w:hAnsi="Times New Roman" w:hint="eastAsia"/>
          <w:color w:val="000000" w:themeColor="text1"/>
          <w:lang w:eastAsia="zh-CN"/>
        </w:rPr>
        <w:t>的数据选择器和门电路实现全加器（真值表如下表所示）。写出设计过程并画出电路图。</w:t>
      </w:r>
      <w:r w:rsidRPr="00DE42D9">
        <w:rPr>
          <w:rFonts w:ascii="Times New Roman" w:hAnsi="Times New Roman" w:hint="eastAsia"/>
          <w:color w:val="000000" w:themeColor="text1"/>
          <w:lang w:eastAsia="zh-CN"/>
        </w:rPr>
        <w:t xml:space="preserve"> </w:t>
      </w:r>
    </w:p>
    <w:p w:rsidR="00087E2E" w:rsidRDefault="00DE42D9" w:rsidP="00D20D8D">
      <w:pPr>
        <w:rPr>
          <w:b/>
        </w:rPr>
      </w:pPr>
      <w:r>
        <w:rPr>
          <w:rFonts w:hint="eastAsia"/>
          <w:b/>
        </w:rPr>
        <w:t xml:space="preserve">   </w:t>
      </w:r>
    </w:p>
    <w:p w:rsidR="0048256A" w:rsidRDefault="00087E2E" w:rsidP="00087E2E">
      <w:pPr>
        <w:ind w:left="1897" w:hangingChars="900" w:hanging="1897"/>
        <w:rPr>
          <w:b/>
        </w:rPr>
      </w:pPr>
      <w:r>
        <w:rPr>
          <w:rFonts w:hint="eastAsia"/>
          <w:b/>
        </w:rPr>
        <w:t xml:space="preserve">                              </w:t>
      </w:r>
      <w:r>
        <w:rPr>
          <w:noProof/>
        </w:rPr>
        <w:drawing>
          <wp:inline distT="0" distB="0" distL="0" distR="0" wp14:anchorId="668334AA" wp14:editId="5061E7E4">
            <wp:extent cx="3330721" cy="1083041"/>
            <wp:effectExtent l="0" t="0" r="3175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32547" cy="108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56A" w:rsidRDefault="00087E2E" w:rsidP="00D20D8D">
      <w:pPr>
        <w:rPr>
          <w:rFonts w:hint="eastAsia"/>
          <w:b/>
        </w:rPr>
      </w:pPr>
      <w:r>
        <w:rPr>
          <w:rFonts w:hint="eastAsia"/>
          <w:b/>
        </w:rPr>
        <w:t xml:space="preserve"> </w:t>
      </w:r>
    </w:p>
    <w:p w:rsidR="00087E2E" w:rsidRDefault="00087E2E" w:rsidP="00D20D8D">
      <w:pPr>
        <w:rPr>
          <w:rFonts w:hint="eastAsia"/>
          <w:b/>
        </w:rPr>
      </w:pPr>
    </w:p>
    <w:p w:rsidR="00087E2E" w:rsidRDefault="00087E2E" w:rsidP="00D20D8D">
      <w:pPr>
        <w:rPr>
          <w:rFonts w:hint="eastAsia"/>
          <w:b/>
        </w:rPr>
      </w:pPr>
    </w:p>
    <w:p w:rsidR="00087E2E" w:rsidRDefault="00087E2E" w:rsidP="00D20D8D">
      <w:pPr>
        <w:rPr>
          <w:rFonts w:hint="eastAsia"/>
          <w:b/>
        </w:rPr>
      </w:pPr>
      <w:bookmarkStart w:id="0" w:name="_GoBack"/>
      <w:bookmarkEnd w:id="0"/>
    </w:p>
    <w:p w:rsidR="00087E2E" w:rsidRDefault="00087E2E" w:rsidP="00D20D8D">
      <w:pPr>
        <w:rPr>
          <w:rFonts w:hint="eastAsia"/>
          <w:b/>
        </w:rPr>
      </w:pPr>
    </w:p>
    <w:p w:rsidR="00087E2E" w:rsidRDefault="00087E2E" w:rsidP="00D20D8D">
      <w:pPr>
        <w:rPr>
          <w:b/>
        </w:rPr>
      </w:pPr>
    </w:p>
    <w:p w:rsidR="00D20D8D" w:rsidRPr="003B044D" w:rsidRDefault="00D20D8D" w:rsidP="00D20D8D">
      <w:pPr>
        <w:rPr>
          <w:b/>
        </w:rPr>
      </w:pPr>
      <w:r w:rsidRPr="003B044D">
        <w:rPr>
          <w:rFonts w:hint="eastAsia"/>
          <w:b/>
        </w:rPr>
        <w:lastRenderedPageBreak/>
        <w:t>六、综合应用题</w:t>
      </w: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 w:rsidR="00DE42D9">
        <w:rPr>
          <w:rFonts w:hint="eastAsia"/>
          <w:b/>
        </w:rPr>
        <w:t>4</w:t>
      </w:r>
      <w:r>
        <w:rPr>
          <w:rFonts w:hint="eastAsia"/>
          <w:b/>
        </w:rPr>
        <w:t>分）</w:t>
      </w:r>
    </w:p>
    <w:p w:rsidR="00D20D8D" w:rsidRDefault="00562D58" w:rsidP="00D20D8D">
      <w:r w:rsidRPr="00562D58">
        <w:rPr>
          <w:rFonts w:hint="eastAsia"/>
        </w:rPr>
        <w:t>设计一个三变量判偶电路，当输入变量</w:t>
      </w:r>
      <w:r w:rsidRPr="00562D58">
        <w:rPr>
          <w:rFonts w:hint="eastAsia"/>
        </w:rPr>
        <w:t>A</w:t>
      </w:r>
      <w:r w:rsidRPr="00562D58">
        <w:rPr>
          <w:rFonts w:hint="eastAsia"/>
        </w:rPr>
        <w:t>，</w:t>
      </w:r>
      <w:r w:rsidRPr="00562D58">
        <w:rPr>
          <w:rFonts w:hint="eastAsia"/>
        </w:rPr>
        <w:t>B</w:t>
      </w:r>
      <w:r w:rsidRPr="00562D58">
        <w:rPr>
          <w:rFonts w:hint="eastAsia"/>
        </w:rPr>
        <w:t>，</w:t>
      </w:r>
      <w:r w:rsidRPr="00562D58">
        <w:rPr>
          <w:rFonts w:hint="eastAsia"/>
        </w:rPr>
        <w:t>C</w:t>
      </w:r>
      <w:r w:rsidRPr="00562D58">
        <w:rPr>
          <w:rFonts w:hint="eastAsia"/>
        </w:rPr>
        <w:t>中有偶数个</w:t>
      </w:r>
      <w:r w:rsidRPr="00562D58">
        <w:rPr>
          <w:rFonts w:hint="eastAsia"/>
        </w:rPr>
        <w:t>1</w:t>
      </w:r>
      <w:r w:rsidRPr="00562D58">
        <w:rPr>
          <w:rFonts w:hint="eastAsia"/>
        </w:rPr>
        <w:t>时，其输出为</w:t>
      </w:r>
      <w:r w:rsidRPr="00562D58">
        <w:rPr>
          <w:rFonts w:hint="eastAsia"/>
        </w:rPr>
        <w:t>1</w:t>
      </w:r>
      <w:r w:rsidRPr="00562D58">
        <w:rPr>
          <w:rFonts w:hint="eastAsia"/>
        </w:rPr>
        <w:t>；否则输出为</w:t>
      </w:r>
      <w:r w:rsidRPr="00562D58">
        <w:rPr>
          <w:rFonts w:hint="eastAsia"/>
        </w:rPr>
        <w:t>0</w:t>
      </w:r>
      <w:r w:rsidRPr="00562D58">
        <w:rPr>
          <w:rFonts w:hint="eastAsia"/>
        </w:rPr>
        <w:t>。请列出真值表并写出逻辑函数，并用</w:t>
      </w:r>
      <w:r w:rsidRPr="00562D58">
        <w:rPr>
          <w:rFonts w:hint="eastAsia"/>
        </w:rPr>
        <w:t>3/8</w:t>
      </w:r>
      <w:r w:rsidRPr="00562D58">
        <w:rPr>
          <w:rFonts w:hint="eastAsia"/>
        </w:rPr>
        <w:t>线译码器</w:t>
      </w:r>
      <w:r w:rsidRPr="00562D58">
        <w:rPr>
          <w:rFonts w:hint="eastAsia"/>
        </w:rPr>
        <w:t>74HC138</w:t>
      </w:r>
      <w:r w:rsidRPr="00562D58">
        <w:rPr>
          <w:rFonts w:hint="eastAsia"/>
        </w:rPr>
        <w:t>和适当门电路实现该电路。其中</w:t>
      </w:r>
      <w:r w:rsidRPr="00562D58">
        <w:rPr>
          <w:rFonts w:hint="eastAsia"/>
        </w:rPr>
        <w:t>74HC138</w:t>
      </w:r>
      <w:r w:rsidRPr="00562D58">
        <w:rPr>
          <w:rFonts w:hint="eastAsia"/>
        </w:rPr>
        <w:t>如图所示。</w:t>
      </w:r>
    </w:p>
    <w:p w:rsidR="00493313" w:rsidRPr="006D7F73" w:rsidRDefault="00922E0F" w:rsidP="0048256A">
      <w:pPr>
        <w:pStyle w:val="p0"/>
        <w:rPr>
          <w:color w:val="000000"/>
          <w:sz w:val="24"/>
        </w:rPr>
      </w:pPr>
      <w:r w:rsidRPr="006D7F73">
        <w:rPr>
          <w:noProof/>
        </w:rPr>
        <w:drawing>
          <wp:inline distT="0" distB="0" distL="0" distR="0">
            <wp:extent cx="1221740" cy="1459230"/>
            <wp:effectExtent l="0" t="0" r="0" b="7620"/>
            <wp:docPr id="901" name="图片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145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7F73">
        <w:rPr>
          <w:color w:val="000000"/>
        </w:rPr>
        <w:t xml:space="preserve">       </w:t>
      </w:r>
    </w:p>
    <w:p w:rsidR="00E733CD" w:rsidRPr="00922E0F" w:rsidRDefault="00E733CD" w:rsidP="00D20D8D">
      <w:pPr>
        <w:pStyle w:val="aa"/>
        <w:ind w:left="284" w:hanging="284"/>
        <w:outlineLvl w:val="0"/>
        <w:rPr>
          <w:rFonts w:ascii="Times New Roman" w:hAnsi="Times New Roman"/>
          <w:b/>
          <w:bCs/>
          <w:lang w:val="en-US"/>
        </w:rPr>
      </w:pPr>
    </w:p>
    <w:p w:rsidR="00190672" w:rsidRPr="00D31DA8" w:rsidRDefault="00190672" w:rsidP="00177040">
      <w:pPr>
        <w:ind w:leftChars="-19" w:left="-40"/>
        <w:rPr>
          <w:color w:val="000000"/>
          <w:szCs w:val="21"/>
        </w:rPr>
      </w:pPr>
    </w:p>
    <w:sectPr w:rsidR="00190672" w:rsidRPr="00D31DA8" w:rsidSect="0037668F">
      <w:footerReference w:type="even" r:id="rId43"/>
      <w:footerReference w:type="default" r:id="rId44"/>
      <w:pgSz w:w="9979" w:h="14175" w:code="34"/>
      <w:pgMar w:top="567" w:right="851" w:bottom="567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43C6" w:rsidRDefault="00F543C6">
      <w:r>
        <w:separator/>
      </w:r>
    </w:p>
  </w:endnote>
  <w:endnote w:type="continuationSeparator" w:id="0">
    <w:p w:rsidR="00F543C6" w:rsidRDefault="00F543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2D41" w:rsidRDefault="00202D41" w:rsidP="002062DC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02D41" w:rsidRDefault="00202D41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2D41" w:rsidRDefault="00202D41" w:rsidP="002062DC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087E2E">
      <w:rPr>
        <w:rStyle w:val="a7"/>
        <w:noProof/>
      </w:rPr>
      <w:t>7</w:t>
    </w:r>
    <w:r>
      <w:rPr>
        <w:rStyle w:val="a7"/>
      </w:rPr>
      <w:fldChar w:fldCharType="end"/>
    </w:r>
  </w:p>
  <w:p w:rsidR="00202D41" w:rsidRDefault="00202D41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43C6" w:rsidRDefault="00F543C6">
      <w:r>
        <w:separator/>
      </w:r>
    </w:p>
  </w:footnote>
  <w:footnote w:type="continuationSeparator" w:id="0">
    <w:p w:rsidR="00F543C6" w:rsidRDefault="00F543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C1E48"/>
    <w:multiLevelType w:val="hybridMultilevel"/>
    <w:tmpl w:val="4DA40BA8"/>
    <w:lvl w:ilvl="0" w:tplc="3D50B69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4E03BD3"/>
    <w:multiLevelType w:val="hybridMultilevel"/>
    <w:tmpl w:val="9D2286AC"/>
    <w:lvl w:ilvl="0" w:tplc="3738D5C6">
      <w:start w:val="1"/>
      <w:numFmt w:val="decimal"/>
      <w:lvlText w:val="%1、"/>
      <w:lvlJc w:val="left"/>
      <w:pPr>
        <w:ind w:left="7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20" w:hanging="420"/>
      </w:pPr>
    </w:lvl>
    <w:lvl w:ilvl="2" w:tplc="0409001B" w:tentative="1">
      <w:start w:val="1"/>
      <w:numFmt w:val="lowerRoman"/>
      <w:lvlText w:val="%3."/>
      <w:lvlJc w:val="right"/>
      <w:pPr>
        <w:ind w:left="1640" w:hanging="420"/>
      </w:pPr>
    </w:lvl>
    <w:lvl w:ilvl="3" w:tplc="0409000F" w:tentative="1">
      <w:start w:val="1"/>
      <w:numFmt w:val="decimal"/>
      <w:lvlText w:val="%4."/>
      <w:lvlJc w:val="left"/>
      <w:pPr>
        <w:ind w:left="2060" w:hanging="420"/>
      </w:pPr>
    </w:lvl>
    <w:lvl w:ilvl="4" w:tplc="04090019" w:tentative="1">
      <w:start w:val="1"/>
      <w:numFmt w:val="lowerLetter"/>
      <w:lvlText w:val="%5)"/>
      <w:lvlJc w:val="left"/>
      <w:pPr>
        <w:ind w:left="2480" w:hanging="420"/>
      </w:pPr>
    </w:lvl>
    <w:lvl w:ilvl="5" w:tplc="0409001B" w:tentative="1">
      <w:start w:val="1"/>
      <w:numFmt w:val="lowerRoman"/>
      <w:lvlText w:val="%6."/>
      <w:lvlJc w:val="right"/>
      <w:pPr>
        <w:ind w:left="2900" w:hanging="420"/>
      </w:pPr>
    </w:lvl>
    <w:lvl w:ilvl="6" w:tplc="0409000F" w:tentative="1">
      <w:start w:val="1"/>
      <w:numFmt w:val="decimal"/>
      <w:lvlText w:val="%7."/>
      <w:lvlJc w:val="left"/>
      <w:pPr>
        <w:ind w:left="3320" w:hanging="420"/>
      </w:pPr>
    </w:lvl>
    <w:lvl w:ilvl="7" w:tplc="04090019" w:tentative="1">
      <w:start w:val="1"/>
      <w:numFmt w:val="lowerLetter"/>
      <w:lvlText w:val="%8)"/>
      <w:lvlJc w:val="left"/>
      <w:pPr>
        <w:ind w:left="3740" w:hanging="420"/>
      </w:pPr>
    </w:lvl>
    <w:lvl w:ilvl="8" w:tplc="0409001B" w:tentative="1">
      <w:start w:val="1"/>
      <w:numFmt w:val="lowerRoman"/>
      <w:lvlText w:val="%9."/>
      <w:lvlJc w:val="right"/>
      <w:pPr>
        <w:ind w:left="4160" w:hanging="420"/>
      </w:pPr>
    </w:lvl>
  </w:abstractNum>
  <w:abstractNum w:abstractNumId="2">
    <w:nsid w:val="14E431E4"/>
    <w:multiLevelType w:val="hybridMultilevel"/>
    <w:tmpl w:val="620C0174"/>
    <w:lvl w:ilvl="0" w:tplc="D38C44E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DAA4241"/>
    <w:multiLevelType w:val="hybridMultilevel"/>
    <w:tmpl w:val="C682259C"/>
    <w:lvl w:ilvl="0" w:tplc="2B5AA350">
      <w:start w:val="1"/>
      <w:numFmt w:val="japaneseCounting"/>
      <w:lvlText w:val="%1、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60" w:hanging="420"/>
      </w:pPr>
    </w:lvl>
    <w:lvl w:ilvl="2" w:tplc="0409001B" w:tentative="1">
      <w:start w:val="1"/>
      <w:numFmt w:val="lowerRoman"/>
      <w:lvlText w:val="%3."/>
      <w:lvlJc w:val="right"/>
      <w:pPr>
        <w:ind w:left="1280" w:hanging="420"/>
      </w:pPr>
    </w:lvl>
    <w:lvl w:ilvl="3" w:tplc="0409000F" w:tentative="1">
      <w:start w:val="1"/>
      <w:numFmt w:val="decimal"/>
      <w:lvlText w:val="%4."/>
      <w:lvlJc w:val="left"/>
      <w:pPr>
        <w:ind w:left="1700" w:hanging="420"/>
      </w:pPr>
    </w:lvl>
    <w:lvl w:ilvl="4" w:tplc="04090019" w:tentative="1">
      <w:start w:val="1"/>
      <w:numFmt w:val="lowerLetter"/>
      <w:lvlText w:val="%5)"/>
      <w:lvlJc w:val="left"/>
      <w:pPr>
        <w:ind w:left="2120" w:hanging="420"/>
      </w:pPr>
    </w:lvl>
    <w:lvl w:ilvl="5" w:tplc="0409001B" w:tentative="1">
      <w:start w:val="1"/>
      <w:numFmt w:val="lowerRoman"/>
      <w:lvlText w:val="%6."/>
      <w:lvlJc w:val="right"/>
      <w:pPr>
        <w:ind w:left="2540" w:hanging="420"/>
      </w:pPr>
    </w:lvl>
    <w:lvl w:ilvl="6" w:tplc="0409000F" w:tentative="1">
      <w:start w:val="1"/>
      <w:numFmt w:val="decimal"/>
      <w:lvlText w:val="%7."/>
      <w:lvlJc w:val="left"/>
      <w:pPr>
        <w:ind w:left="2960" w:hanging="420"/>
      </w:pPr>
    </w:lvl>
    <w:lvl w:ilvl="7" w:tplc="04090019" w:tentative="1">
      <w:start w:val="1"/>
      <w:numFmt w:val="lowerLetter"/>
      <w:lvlText w:val="%8)"/>
      <w:lvlJc w:val="left"/>
      <w:pPr>
        <w:ind w:left="3380" w:hanging="420"/>
      </w:pPr>
    </w:lvl>
    <w:lvl w:ilvl="8" w:tplc="0409001B" w:tentative="1">
      <w:start w:val="1"/>
      <w:numFmt w:val="lowerRoman"/>
      <w:lvlText w:val="%9."/>
      <w:lvlJc w:val="right"/>
      <w:pPr>
        <w:ind w:left="3800" w:hanging="420"/>
      </w:pPr>
    </w:lvl>
  </w:abstractNum>
  <w:abstractNum w:abstractNumId="4">
    <w:nsid w:val="1E73537D"/>
    <w:multiLevelType w:val="hybridMultilevel"/>
    <w:tmpl w:val="77042F86"/>
    <w:lvl w:ilvl="0" w:tplc="548256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>
    <w:nsid w:val="33C66078"/>
    <w:multiLevelType w:val="hybridMultilevel"/>
    <w:tmpl w:val="226622D4"/>
    <w:lvl w:ilvl="0" w:tplc="C07E2A7C">
      <w:start w:val="1"/>
      <w:numFmt w:val="decimal"/>
      <w:lvlText w:val="%1、"/>
      <w:lvlJc w:val="left"/>
      <w:pPr>
        <w:ind w:left="37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59" w:hanging="420"/>
      </w:pPr>
    </w:lvl>
    <w:lvl w:ilvl="2" w:tplc="0409001B" w:tentative="1">
      <w:start w:val="1"/>
      <w:numFmt w:val="lowerRoman"/>
      <w:lvlText w:val="%3."/>
      <w:lvlJc w:val="right"/>
      <w:pPr>
        <w:ind w:left="1279" w:hanging="420"/>
      </w:pPr>
    </w:lvl>
    <w:lvl w:ilvl="3" w:tplc="0409000F" w:tentative="1">
      <w:start w:val="1"/>
      <w:numFmt w:val="decimal"/>
      <w:lvlText w:val="%4."/>
      <w:lvlJc w:val="left"/>
      <w:pPr>
        <w:ind w:left="1699" w:hanging="420"/>
      </w:pPr>
    </w:lvl>
    <w:lvl w:ilvl="4" w:tplc="04090019" w:tentative="1">
      <w:start w:val="1"/>
      <w:numFmt w:val="lowerLetter"/>
      <w:lvlText w:val="%5)"/>
      <w:lvlJc w:val="left"/>
      <w:pPr>
        <w:ind w:left="2119" w:hanging="420"/>
      </w:pPr>
    </w:lvl>
    <w:lvl w:ilvl="5" w:tplc="0409001B" w:tentative="1">
      <w:start w:val="1"/>
      <w:numFmt w:val="lowerRoman"/>
      <w:lvlText w:val="%6."/>
      <w:lvlJc w:val="right"/>
      <w:pPr>
        <w:ind w:left="2539" w:hanging="420"/>
      </w:pPr>
    </w:lvl>
    <w:lvl w:ilvl="6" w:tplc="0409000F" w:tentative="1">
      <w:start w:val="1"/>
      <w:numFmt w:val="decimal"/>
      <w:lvlText w:val="%7."/>
      <w:lvlJc w:val="left"/>
      <w:pPr>
        <w:ind w:left="2959" w:hanging="420"/>
      </w:pPr>
    </w:lvl>
    <w:lvl w:ilvl="7" w:tplc="04090019" w:tentative="1">
      <w:start w:val="1"/>
      <w:numFmt w:val="lowerLetter"/>
      <w:lvlText w:val="%8)"/>
      <w:lvlJc w:val="left"/>
      <w:pPr>
        <w:ind w:left="3379" w:hanging="420"/>
      </w:pPr>
    </w:lvl>
    <w:lvl w:ilvl="8" w:tplc="0409001B" w:tentative="1">
      <w:start w:val="1"/>
      <w:numFmt w:val="lowerRoman"/>
      <w:lvlText w:val="%9."/>
      <w:lvlJc w:val="right"/>
      <w:pPr>
        <w:ind w:left="3799" w:hanging="420"/>
      </w:pPr>
    </w:lvl>
  </w:abstractNum>
  <w:abstractNum w:abstractNumId="6">
    <w:nsid w:val="379E705B"/>
    <w:multiLevelType w:val="hybridMultilevel"/>
    <w:tmpl w:val="61185806"/>
    <w:lvl w:ilvl="0" w:tplc="B726B1F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CC220AF"/>
    <w:multiLevelType w:val="hybridMultilevel"/>
    <w:tmpl w:val="C682259C"/>
    <w:lvl w:ilvl="0" w:tplc="2B5AA350">
      <w:start w:val="1"/>
      <w:numFmt w:val="japaneseCounting"/>
      <w:lvlText w:val="%1、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60" w:hanging="420"/>
      </w:pPr>
    </w:lvl>
    <w:lvl w:ilvl="2" w:tplc="0409001B" w:tentative="1">
      <w:start w:val="1"/>
      <w:numFmt w:val="lowerRoman"/>
      <w:lvlText w:val="%3."/>
      <w:lvlJc w:val="right"/>
      <w:pPr>
        <w:ind w:left="1280" w:hanging="420"/>
      </w:pPr>
    </w:lvl>
    <w:lvl w:ilvl="3" w:tplc="0409000F" w:tentative="1">
      <w:start w:val="1"/>
      <w:numFmt w:val="decimal"/>
      <w:lvlText w:val="%4."/>
      <w:lvlJc w:val="left"/>
      <w:pPr>
        <w:ind w:left="1700" w:hanging="420"/>
      </w:pPr>
    </w:lvl>
    <w:lvl w:ilvl="4" w:tplc="04090019" w:tentative="1">
      <w:start w:val="1"/>
      <w:numFmt w:val="lowerLetter"/>
      <w:lvlText w:val="%5)"/>
      <w:lvlJc w:val="left"/>
      <w:pPr>
        <w:ind w:left="2120" w:hanging="420"/>
      </w:pPr>
    </w:lvl>
    <w:lvl w:ilvl="5" w:tplc="0409001B" w:tentative="1">
      <w:start w:val="1"/>
      <w:numFmt w:val="lowerRoman"/>
      <w:lvlText w:val="%6."/>
      <w:lvlJc w:val="right"/>
      <w:pPr>
        <w:ind w:left="2540" w:hanging="420"/>
      </w:pPr>
    </w:lvl>
    <w:lvl w:ilvl="6" w:tplc="0409000F" w:tentative="1">
      <w:start w:val="1"/>
      <w:numFmt w:val="decimal"/>
      <w:lvlText w:val="%7."/>
      <w:lvlJc w:val="left"/>
      <w:pPr>
        <w:ind w:left="2960" w:hanging="420"/>
      </w:pPr>
    </w:lvl>
    <w:lvl w:ilvl="7" w:tplc="04090019" w:tentative="1">
      <w:start w:val="1"/>
      <w:numFmt w:val="lowerLetter"/>
      <w:lvlText w:val="%8)"/>
      <w:lvlJc w:val="left"/>
      <w:pPr>
        <w:ind w:left="3380" w:hanging="420"/>
      </w:pPr>
    </w:lvl>
    <w:lvl w:ilvl="8" w:tplc="0409001B" w:tentative="1">
      <w:start w:val="1"/>
      <w:numFmt w:val="lowerRoman"/>
      <w:lvlText w:val="%9."/>
      <w:lvlJc w:val="right"/>
      <w:pPr>
        <w:ind w:left="3800" w:hanging="420"/>
      </w:pPr>
    </w:lvl>
  </w:abstractNum>
  <w:abstractNum w:abstractNumId="8">
    <w:nsid w:val="41E6477B"/>
    <w:multiLevelType w:val="hybridMultilevel"/>
    <w:tmpl w:val="E6AAC6EE"/>
    <w:lvl w:ilvl="0" w:tplc="EBA4B602">
      <w:start w:val="1"/>
      <w:numFmt w:val="upperLetter"/>
      <w:lvlText w:val="%1、"/>
      <w:lvlJc w:val="left"/>
      <w:pPr>
        <w:tabs>
          <w:tab w:val="num" w:pos="805"/>
        </w:tabs>
        <w:ind w:left="8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85"/>
        </w:tabs>
        <w:ind w:left="12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05"/>
        </w:tabs>
        <w:ind w:left="17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25"/>
        </w:tabs>
        <w:ind w:left="21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45"/>
        </w:tabs>
        <w:ind w:left="25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65"/>
        </w:tabs>
        <w:ind w:left="29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85"/>
        </w:tabs>
        <w:ind w:left="33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05"/>
        </w:tabs>
        <w:ind w:left="38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25"/>
        </w:tabs>
        <w:ind w:left="4225" w:hanging="420"/>
      </w:pPr>
    </w:lvl>
  </w:abstractNum>
  <w:abstractNum w:abstractNumId="9">
    <w:nsid w:val="506D3457"/>
    <w:multiLevelType w:val="hybridMultilevel"/>
    <w:tmpl w:val="ED1AA194"/>
    <w:lvl w:ilvl="0" w:tplc="66EC0ACE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28D2FD5"/>
    <w:multiLevelType w:val="hybridMultilevel"/>
    <w:tmpl w:val="7F5A2E8C"/>
    <w:lvl w:ilvl="0" w:tplc="55785E20">
      <w:start w:val="7"/>
      <w:numFmt w:val="japaneseCounting"/>
      <w:lvlText w:val="%1、"/>
      <w:lvlJc w:val="left"/>
      <w:pPr>
        <w:ind w:left="158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02" w:hanging="420"/>
      </w:pPr>
    </w:lvl>
    <w:lvl w:ilvl="2" w:tplc="0409001B" w:tentative="1">
      <w:start w:val="1"/>
      <w:numFmt w:val="lowerRoman"/>
      <w:lvlText w:val="%3."/>
      <w:lvlJc w:val="right"/>
      <w:pPr>
        <w:ind w:left="2122" w:hanging="420"/>
      </w:pPr>
    </w:lvl>
    <w:lvl w:ilvl="3" w:tplc="0409000F" w:tentative="1">
      <w:start w:val="1"/>
      <w:numFmt w:val="decimal"/>
      <w:lvlText w:val="%4."/>
      <w:lvlJc w:val="left"/>
      <w:pPr>
        <w:ind w:left="2542" w:hanging="420"/>
      </w:pPr>
    </w:lvl>
    <w:lvl w:ilvl="4" w:tplc="04090019" w:tentative="1">
      <w:start w:val="1"/>
      <w:numFmt w:val="lowerLetter"/>
      <w:lvlText w:val="%5)"/>
      <w:lvlJc w:val="left"/>
      <w:pPr>
        <w:ind w:left="2962" w:hanging="420"/>
      </w:pPr>
    </w:lvl>
    <w:lvl w:ilvl="5" w:tplc="0409001B" w:tentative="1">
      <w:start w:val="1"/>
      <w:numFmt w:val="lowerRoman"/>
      <w:lvlText w:val="%6."/>
      <w:lvlJc w:val="right"/>
      <w:pPr>
        <w:ind w:left="3382" w:hanging="420"/>
      </w:pPr>
    </w:lvl>
    <w:lvl w:ilvl="6" w:tplc="0409000F" w:tentative="1">
      <w:start w:val="1"/>
      <w:numFmt w:val="decimal"/>
      <w:lvlText w:val="%7."/>
      <w:lvlJc w:val="left"/>
      <w:pPr>
        <w:ind w:left="3802" w:hanging="420"/>
      </w:pPr>
    </w:lvl>
    <w:lvl w:ilvl="7" w:tplc="04090019" w:tentative="1">
      <w:start w:val="1"/>
      <w:numFmt w:val="lowerLetter"/>
      <w:lvlText w:val="%8)"/>
      <w:lvlJc w:val="left"/>
      <w:pPr>
        <w:ind w:left="4222" w:hanging="420"/>
      </w:pPr>
    </w:lvl>
    <w:lvl w:ilvl="8" w:tplc="0409001B" w:tentative="1">
      <w:start w:val="1"/>
      <w:numFmt w:val="lowerRoman"/>
      <w:lvlText w:val="%9."/>
      <w:lvlJc w:val="right"/>
      <w:pPr>
        <w:ind w:left="4642" w:hanging="420"/>
      </w:pPr>
    </w:lvl>
  </w:abstractNum>
  <w:abstractNum w:abstractNumId="11">
    <w:nsid w:val="604F09FF"/>
    <w:multiLevelType w:val="hybridMultilevel"/>
    <w:tmpl w:val="B394A10E"/>
    <w:lvl w:ilvl="0" w:tplc="DE6C5F48">
      <w:start w:val="1"/>
      <w:numFmt w:val="decimal"/>
      <w:lvlText w:val="%1."/>
      <w:lvlJc w:val="left"/>
      <w:pPr>
        <w:ind w:left="3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60" w:hanging="420"/>
      </w:pPr>
    </w:lvl>
    <w:lvl w:ilvl="2" w:tplc="0409001B" w:tentative="1">
      <w:start w:val="1"/>
      <w:numFmt w:val="lowerRoman"/>
      <w:lvlText w:val="%3."/>
      <w:lvlJc w:val="right"/>
      <w:pPr>
        <w:ind w:left="1280" w:hanging="420"/>
      </w:pPr>
    </w:lvl>
    <w:lvl w:ilvl="3" w:tplc="0409000F" w:tentative="1">
      <w:start w:val="1"/>
      <w:numFmt w:val="decimal"/>
      <w:lvlText w:val="%4."/>
      <w:lvlJc w:val="left"/>
      <w:pPr>
        <w:ind w:left="1700" w:hanging="420"/>
      </w:pPr>
    </w:lvl>
    <w:lvl w:ilvl="4" w:tplc="04090019" w:tentative="1">
      <w:start w:val="1"/>
      <w:numFmt w:val="lowerLetter"/>
      <w:lvlText w:val="%5)"/>
      <w:lvlJc w:val="left"/>
      <w:pPr>
        <w:ind w:left="2120" w:hanging="420"/>
      </w:pPr>
    </w:lvl>
    <w:lvl w:ilvl="5" w:tplc="0409001B" w:tentative="1">
      <w:start w:val="1"/>
      <w:numFmt w:val="lowerRoman"/>
      <w:lvlText w:val="%6."/>
      <w:lvlJc w:val="right"/>
      <w:pPr>
        <w:ind w:left="2540" w:hanging="420"/>
      </w:pPr>
    </w:lvl>
    <w:lvl w:ilvl="6" w:tplc="0409000F" w:tentative="1">
      <w:start w:val="1"/>
      <w:numFmt w:val="decimal"/>
      <w:lvlText w:val="%7."/>
      <w:lvlJc w:val="left"/>
      <w:pPr>
        <w:ind w:left="2960" w:hanging="420"/>
      </w:pPr>
    </w:lvl>
    <w:lvl w:ilvl="7" w:tplc="04090019" w:tentative="1">
      <w:start w:val="1"/>
      <w:numFmt w:val="lowerLetter"/>
      <w:lvlText w:val="%8)"/>
      <w:lvlJc w:val="left"/>
      <w:pPr>
        <w:ind w:left="3380" w:hanging="420"/>
      </w:pPr>
    </w:lvl>
    <w:lvl w:ilvl="8" w:tplc="0409001B" w:tentative="1">
      <w:start w:val="1"/>
      <w:numFmt w:val="lowerRoman"/>
      <w:lvlText w:val="%9."/>
      <w:lvlJc w:val="right"/>
      <w:pPr>
        <w:ind w:left="3800" w:hanging="420"/>
      </w:pPr>
    </w:lvl>
  </w:abstractNum>
  <w:abstractNum w:abstractNumId="12">
    <w:nsid w:val="63A3248C"/>
    <w:multiLevelType w:val="hybridMultilevel"/>
    <w:tmpl w:val="85687844"/>
    <w:lvl w:ilvl="0" w:tplc="998C1554">
      <w:start w:val="1"/>
      <w:numFmt w:val="upperLetter"/>
      <w:lvlText w:val="%1、"/>
      <w:lvlJc w:val="left"/>
      <w:pPr>
        <w:tabs>
          <w:tab w:val="num" w:pos="382"/>
        </w:tabs>
        <w:ind w:left="38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62"/>
        </w:tabs>
        <w:ind w:left="8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82"/>
        </w:tabs>
        <w:ind w:left="12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02"/>
        </w:tabs>
        <w:ind w:left="17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22"/>
        </w:tabs>
        <w:ind w:left="21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42"/>
        </w:tabs>
        <w:ind w:left="25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62"/>
        </w:tabs>
        <w:ind w:left="29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82"/>
        </w:tabs>
        <w:ind w:left="33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02"/>
        </w:tabs>
        <w:ind w:left="3802" w:hanging="420"/>
      </w:pPr>
    </w:lvl>
  </w:abstractNum>
  <w:abstractNum w:abstractNumId="13">
    <w:nsid w:val="684D1C54"/>
    <w:multiLevelType w:val="hybridMultilevel"/>
    <w:tmpl w:val="42842588"/>
    <w:lvl w:ilvl="0" w:tplc="F4503394">
      <w:start w:val="1"/>
      <w:numFmt w:val="decimal"/>
      <w:lvlText w:val="%1、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D2A27EE"/>
    <w:multiLevelType w:val="hybridMultilevel"/>
    <w:tmpl w:val="9B9E7F74"/>
    <w:lvl w:ilvl="0" w:tplc="08C489EC">
      <w:start w:val="1"/>
      <w:numFmt w:val="decimal"/>
      <w:lvlText w:val="%1．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5">
    <w:nsid w:val="73A01D27"/>
    <w:multiLevelType w:val="hybridMultilevel"/>
    <w:tmpl w:val="C576CE68"/>
    <w:lvl w:ilvl="0" w:tplc="8C2620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16"/>
  </w:num>
  <w:num w:numId="2">
    <w:abstractNumId w:val="8"/>
  </w:num>
  <w:num w:numId="3">
    <w:abstractNumId w:val="12"/>
  </w:num>
  <w:num w:numId="4">
    <w:abstractNumId w:val="7"/>
  </w:num>
  <w:num w:numId="5">
    <w:abstractNumId w:val="10"/>
  </w:num>
  <w:num w:numId="6">
    <w:abstractNumId w:val="3"/>
  </w:num>
  <w:num w:numId="7">
    <w:abstractNumId w:val="5"/>
  </w:num>
  <w:num w:numId="8">
    <w:abstractNumId w:val="11"/>
  </w:num>
  <w:num w:numId="9">
    <w:abstractNumId w:val="1"/>
  </w:num>
  <w:num w:numId="10">
    <w:abstractNumId w:val="2"/>
  </w:num>
  <w:num w:numId="11">
    <w:abstractNumId w:val="13"/>
  </w:num>
  <w:num w:numId="12">
    <w:abstractNumId w:val="14"/>
  </w:num>
  <w:num w:numId="13">
    <w:abstractNumId w:val="15"/>
  </w:num>
  <w:num w:numId="14">
    <w:abstractNumId w:val="0"/>
  </w:num>
  <w:num w:numId="15">
    <w:abstractNumId w:val="6"/>
  </w:num>
  <w:num w:numId="16">
    <w:abstractNumId w:val="4"/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147A"/>
    <w:rsid w:val="00001BBF"/>
    <w:rsid w:val="00002090"/>
    <w:rsid w:val="00002F33"/>
    <w:rsid w:val="000069B6"/>
    <w:rsid w:val="00010C61"/>
    <w:rsid w:val="000118B9"/>
    <w:rsid w:val="00011C24"/>
    <w:rsid w:val="00014DB7"/>
    <w:rsid w:val="000160E4"/>
    <w:rsid w:val="00017BBC"/>
    <w:rsid w:val="00021D81"/>
    <w:rsid w:val="00023FC2"/>
    <w:rsid w:val="00024875"/>
    <w:rsid w:val="00031E08"/>
    <w:rsid w:val="000354D3"/>
    <w:rsid w:val="00036CD9"/>
    <w:rsid w:val="0003739E"/>
    <w:rsid w:val="0004587E"/>
    <w:rsid w:val="00046E41"/>
    <w:rsid w:val="00051C5A"/>
    <w:rsid w:val="00055C7D"/>
    <w:rsid w:val="0005781E"/>
    <w:rsid w:val="00057C39"/>
    <w:rsid w:val="00060350"/>
    <w:rsid w:val="000628AC"/>
    <w:rsid w:val="00064075"/>
    <w:rsid w:val="00064FFD"/>
    <w:rsid w:val="00065047"/>
    <w:rsid w:val="00065C6C"/>
    <w:rsid w:val="000667BB"/>
    <w:rsid w:val="00067382"/>
    <w:rsid w:val="00071907"/>
    <w:rsid w:val="00073227"/>
    <w:rsid w:val="0007393A"/>
    <w:rsid w:val="000767ED"/>
    <w:rsid w:val="00084E94"/>
    <w:rsid w:val="00086C7C"/>
    <w:rsid w:val="00086DC3"/>
    <w:rsid w:val="00087E2E"/>
    <w:rsid w:val="00095DD1"/>
    <w:rsid w:val="00096E1F"/>
    <w:rsid w:val="000A0066"/>
    <w:rsid w:val="000A281B"/>
    <w:rsid w:val="000A4A3F"/>
    <w:rsid w:val="000A57CA"/>
    <w:rsid w:val="000A6687"/>
    <w:rsid w:val="000B1E32"/>
    <w:rsid w:val="000B49E0"/>
    <w:rsid w:val="000B4EDF"/>
    <w:rsid w:val="000B7ED7"/>
    <w:rsid w:val="000C149A"/>
    <w:rsid w:val="000C160A"/>
    <w:rsid w:val="000C3ABD"/>
    <w:rsid w:val="000C568B"/>
    <w:rsid w:val="000C5787"/>
    <w:rsid w:val="000C70A6"/>
    <w:rsid w:val="000D2ED5"/>
    <w:rsid w:val="000D645D"/>
    <w:rsid w:val="000D663A"/>
    <w:rsid w:val="000E0383"/>
    <w:rsid w:val="000E0497"/>
    <w:rsid w:val="000E52F1"/>
    <w:rsid w:val="000E5A9F"/>
    <w:rsid w:val="000E7066"/>
    <w:rsid w:val="000F017A"/>
    <w:rsid w:val="000F1A02"/>
    <w:rsid w:val="000F2EDB"/>
    <w:rsid w:val="000F320C"/>
    <w:rsid w:val="000F5AF2"/>
    <w:rsid w:val="000F62DD"/>
    <w:rsid w:val="000F7150"/>
    <w:rsid w:val="000F76EE"/>
    <w:rsid w:val="000F7A7B"/>
    <w:rsid w:val="00100D1F"/>
    <w:rsid w:val="00101233"/>
    <w:rsid w:val="0010250D"/>
    <w:rsid w:val="0010524C"/>
    <w:rsid w:val="001079B0"/>
    <w:rsid w:val="0011795E"/>
    <w:rsid w:val="0012452A"/>
    <w:rsid w:val="00126DC7"/>
    <w:rsid w:val="00127168"/>
    <w:rsid w:val="00130446"/>
    <w:rsid w:val="001308F3"/>
    <w:rsid w:val="00132981"/>
    <w:rsid w:val="001349E5"/>
    <w:rsid w:val="00137FD0"/>
    <w:rsid w:val="00140014"/>
    <w:rsid w:val="00140101"/>
    <w:rsid w:val="001425C7"/>
    <w:rsid w:val="00143A56"/>
    <w:rsid w:val="00143FC3"/>
    <w:rsid w:val="00143FED"/>
    <w:rsid w:val="00144D83"/>
    <w:rsid w:val="0014538C"/>
    <w:rsid w:val="00145448"/>
    <w:rsid w:val="00150AB6"/>
    <w:rsid w:val="00153350"/>
    <w:rsid w:val="0015374B"/>
    <w:rsid w:val="001537FE"/>
    <w:rsid w:val="00153F2C"/>
    <w:rsid w:val="001541E5"/>
    <w:rsid w:val="0016000B"/>
    <w:rsid w:val="00162FF8"/>
    <w:rsid w:val="00165A45"/>
    <w:rsid w:val="0016652E"/>
    <w:rsid w:val="0016666A"/>
    <w:rsid w:val="001703E0"/>
    <w:rsid w:val="00171AA2"/>
    <w:rsid w:val="001726EF"/>
    <w:rsid w:val="00174323"/>
    <w:rsid w:val="00176C89"/>
    <w:rsid w:val="00177040"/>
    <w:rsid w:val="00182143"/>
    <w:rsid w:val="00183B94"/>
    <w:rsid w:val="00184BD2"/>
    <w:rsid w:val="00185799"/>
    <w:rsid w:val="00190672"/>
    <w:rsid w:val="00190774"/>
    <w:rsid w:val="001922AB"/>
    <w:rsid w:val="001936E1"/>
    <w:rsid w:val="00194BCE"/>
    <w:rsid w:val="00194E54"/>
    <w:rsid w:val="0019733A"/>
    <w:rsid w:val="001975D8"/>
    <w:rsid w:val="001A191B"/>
    <w:rsid w:val="001A2BBE"/>
    <w:rsid w:val="001A36C8"/>
    <w:rsid w:val="001A4E13"/>
    <w:rsid w:val="001A558F"/>
    <w:rsid w:val="001A5667"/>
    <w:rsid w:val="001B0E83"/>
    <w:rsid w:val="001B26B3"/>
    <w:rsid w:val="001B5DA6"/>
    <w:rsid w:val="001B6A61"/>
    <w:rsid w:val="001C1FD7"/>
    <w:rsid w:val="001C4861"/>
    <w:rsid w:val="001C4CA2"/>
    <w:rsid w:val="001C5130"/>
    <w:rsid w:val="001C63C0"/>
    <w:rsid w:val="001D0093"/>
    <w:rsid w:val="001D1AD8"/>
    <w:rsid w:val="001D650D"/>
    <w:rsid w:val="001E1235"/>
    <w:rsid w:val="001E2B81"/>
    <w:rsid w:val="001E58E5"/>
    <w:rsid w:val="001E5CE3"/>
    <w:rsid w:val="001F06BB"/>
    <w:rsid w:val="001F1D69"/>
    <w:rsid w:val="001F5388"/>
    <w:rsid w:val="001F7EE4"/>
    <w:rsid w:val="002006C9"/>
    <w:rsid w:val="002006F6"/>
    <w:rsid w:val="002018D4"/>
    <w:rsid w:val="00202610"/>
    <w:rsid w:val="00202D41"/>
    <w:rsid w:val="0020464C"/>
    <w:rsid w:val="00206165"/>
    <w:rsid w:val="002062DC"/>
    <w:rsid w:val="00211F2D"/>
    <w:rsid w:val="002158E5"/>
    <w:rsid w:val="00220182"/>
    <w:rsid w:val="00221EBA"/>
    <w:rsid w:val="00223E0F"/>
    <w:rsid w:val="00224166"/>
    <w:rsid w:val="0022540A"/>
    <w:rsid w:val="00230BB9"/>
    <w:rsid w:val="0023465B"/>
    <w:rsid w:val="00235753"/>
    <w:rsid w:val="0024017D"/>
    <w:rsid w:val="00240358"/>
    <w:rsid w:val="002425B4"/>
    <w:rsid w:val="00242630"/>
    <w:rsid w:val="002428C4"/>
    <w:rsid w:val="00244D39"/>
    <w:rsid w:val="00246BA9"/>
    <w:rsid w:val="002506CF"/>
    <w:rsid w:val="002538D9"/>
    <w:rsid w:val="00255267"/>
    <w:rsid w:val="00261155"/>
    <w:rsid w:val="00262F9A"/>
    <w:rsid w:val="0026400C"/>
    <w:rsid w:val="002668D0"/>
    <w:rsid w:val="00266CCB"/>
    <w:rsid w:val="00266FE5"/>
    <w:rsid w:val="00267E07"/>
    <w:rsid w:val="00270636"/>
    <w:rsid w:val="00270F25"/>
    <w:rsid w:val="00271795"/>
    <w:rsid w:val="00271FCC"/>
    <w:rsid w:val="00273449"/>
    <w:rsid w:val="0027406A"/>
    <w:rsid w:val="0027756B"/>
    <w:rsid w:val="00277627"/>
    <w:rsid w:val="00281D2A"/>
    <w:rsid w:val="00284BF1"/>
    <w:rsid w:val="00291CDB"/>
    <w:rsid w:val="00292672"/>
    <w:rsid w:val="002941C3"/>
    <w:rsid w:val="00294FB5"/>
    <w:rsid w:val="002A036B"/>
    <w:rsid w:val="002A2BE8"/>
    <w:rsid w:val="002A7F8F"/>
    <w:rsid w:val="002B3742"/>
    <w:rsid w:val="002B5324"/>
    <w:rsid w:val="002B576C"/>
    <w:rsid w:val="002B63DD"/>
    <w:rsid w:val="002B7265"/>
    <w:rsid w:val="002C0D3C"/>
    <w:rsid w:val="002C2EE6"/>
    <w:rsid w:val="002C596B"/>
    <w:rsid w:val="002C6528"/>
    <w:rsid w:val="002D22AE"/>
    <w:rsid w:val="002D6B7A"/>
    <w:rsid w:val="002D7CB6"/>
    <w:rsid w:val="002E22E6"/>
    <w:rsid w:val="002E37F4"/>
    <w:rsid w:val="002E4EC1"/>
    <w:rsid w:val="002E5DDB"/>
    <w:rsid w:val="002E7632"/>
    <w:rsid w:val="002F0006"/>
    <w:rsid w:val="002F04EF"/>
    <w:rsid w:val="002F1CF9"/>
    <w:rsid w:val="002F486F"/>
    <w:rsid w:val="002F53FD"/>
    <w:rsid w:val="002F6D01"/>
    <w:rsid w:val="002F76A8"/>
    <w:rsid w:val="00302CE4"/>
    <w:rsid w:val="00307821"/>
    <w:rsid w:val="00307D6F"/>
    <w:rsid w:val="00310522"/>
    <w:rsid w:val="0032018E"/>
    <w:rsid w:val="003226BE"/>
    <w:rsid w:val="00323CD3"/>
    <w:rsid w:val="003242A9"/>
    <w:rsid w:val="00325ED2"/>
    <w:rsid w:val="003276DC"/>
    <w:rsid w:val="003363C9"/>
    <w:rsid w:val="00336F5A"/>
    <w:rsid w:val="00340DDD"/>
    <w:rsid w:val="003423BA"/>
    <w:rsid w:val="00344546"/>
    <w:rsid w:val="003460E1"/>
    <w:rsid w:val="00346BF3"/>
    <w:rsid w:val="00350F49"/>
    <w:rsid w:val="00352017"/>
    <w:rsid w:val="00353BA1"/>
    <w:rsid w:val="00353CCF"/>
    <w:rsid w:val="0035544A"/>
    <w:rsid w:val="00356E08"/>
    <w:rsid w:val="003612B9"/>
    <w:rsid w:val="0036157D"/>
    <w:rsid w:val="00362D0D"/>
    <w:rsid w:val="00363A50"/>
    <w:rsid w:val="0036416B"/>
    <w:rsid w:val="00366B50"/>
    <w:rsid w:val="00366E23"/>
    <w:rsid w:val="00371546"/>
    <w:rsid w:val="00375A81"/>
    <w:rsid w:val="0037668F"/>
    <w:rsid w:val="00377150"/>
    <w:rsid w:val="00383489"/>
    <w:rsid w:val="003836D5"/>
    <w:rsid w:val="00385607"/>
    <w:rsid w:val="003868AD"/>
    <w:rsid w:val="00386F6E"/>
    <w:rsid w:val="0039060B"/>
    <w:rsid w:val="00390DC4"/>
    <w:rsid w:val="00391164"/>
    <w:rsid w:val="00392761"/>
    <w:rsid w:val="00392C79"/>
    <w:rsid w:val="00393638"/>
    <w:rsid w:val="00394018"/>
    <w:rsid w:val="00395920"/>
    <w:rsid w:val="003961C7"/>
    <w:rsid w:val="00396EB2"/>
    <w:rsid w:val="00396F96"/>
    <w:rsid w:val="003A176E"/>
    <w:rsid w:val="003A2F7F"/>
    <w:rsid w:val="003A6432"/>
    <w:rsid w:val="003A6BC7"/>
    <w:rsid w:val="003B0EBB"/>
    <w:rsid w:val="003B1976"/>
    <w:rsid w:val="003B2AEB"/>
    <w:rsid w:val="003B4CFC"/>
    <w:rsid w:val="003B5512"/>
    <w:rsid w:val="003C114B"/>
    <w:rsid w:val="003C1FA1"/>
    <w:rsid w:val="003C44CA"/>
    <w:rsid w:val="003C4A9A"/>
    <w:rsid w:val="003C6856"/>
    <w:rsid w:val="003C76F0"/>
    <w:rsid w:val="003D085E"/>
    <w:rsid w:val="003D0B3B"/>
    <w:rsid w:val="003D12F0"/>
    <w:rsid w:val="003D1C12"/>
    <w:rsid w:val="003D2BA4"/>
    <w:rsid w:val="003D47E2"/>
    <w:rsid w:val="003D48C7"/>
    <w:rsid w:val="003D4983"/>
    <w:rsid w:val="003D4EF5"/>
    <w:rsid w:val="003D4EFE"/>
    <w:rsid w:val="003E065D"/>
    <w:rsid w:val="003E27D9"/>
    <w:rsid w:val="003E2C43"/>
    <w:rsid w:val="003E30A8"/>
    <w:rsid w:val="003E3773"/>
    <w:rsid w:val="003E37B6"/>
    <w:rsid w:val="003E41ED"/>
    <w:rsid w:val="003E562E"/>
    <w:rsid w:val="003E6348"/>
    <w:rsid w:val="003E7397"/>
    <w:rsid w:val="003F0AAD"/>
    <w:rsid w:val="003F1620"/>
    <w:rsid w:val="003F6367"/>
    <w:rsid w:val="0040555A"/>
    <w:rsid w:val="004063B8"/>
    <w:rsid w:val="004073B2"/>
    <w:rsid w:val="004076CE"/>
    <w:rsid w:val="00411764"/>
    <w:rsid w:val="0041338F"/>
    <w:rsid w:val="004149FB"/>
    <w:rsid w:val="0041507E"/>
    <w:rsid w:val="00417C77"/>
    <w:rsid w:val="0042069F"/>
    <w:rsid w:val="00421D42"/>
    <w:rsid w:val="00421FA4"/>
    <w:rsid w:val="0042565A"/>
    <w:rsid w:val="004259EF"/>
    <w:rsid w:val="00425A49"/>
    <w:rsid w:val="00427888"/>
    <w:rsid w:val="00427AA8"/>
    <w:rsid w:val="00430CF8"/>
    <w:rsid w:val="00431022"/>
    <w:rsid w:val="00431CFC"/>
    <w:rsid w:val="00431D99"/>
    <w:rsid w:val="00432248"/>
    <w:rsid w:val="00432F57"/>
    <w:rsid w:val="00435A35"/>
    <w:rsid w:val="00435F7C"/>
    <w:rsid w:val="00436362"/>
    <w:rsid w:val="00440436"/>
    <w:rsid w:val="0044131C"/>
    <w:rsid w:val="004415C6"/>
    <w:rsid w:val="00442632"/>
    <w:rsid w:val="00444212"/>
    <w:rsid w:val="00445316"/>
    <w:rsid w:val="00445D7C"/>
    <w:rsid w:val="004463D8"/>
    <w:rsid w:val="00452BB9"/>
    <w:rsid w:val="00454EB5"/>
    <w:rsid w:val="004572FD"/>
    <w:rsid w:val="0046069E"/>
    <w:rsid w:val="0046393A"/>
    <w:rsid w:val="00465B83"/>
    <w:rsid w:val="00467C7D"/>
    <w:rsid w:val="00474716"/>
    <w:rsid w:val="00474C13"/>
    <w:rsid w:val="004761F3"/>
    <w:rsid w:val="004766AF"/>
    <w:rsid w:val="004771FB"/>
    <w:rsid w:val="00477930"/>
    <w:rsid w:val="0048256A"/>
    <w:rsid w:val="004843DF"/>
    <w:rsid w:val="004858CE"/>
    <w:rsid w:val="00491037"/>
    <w:rsid w:val="004913BE"/>
    <w:rsid w:val="0049174C"/>
    <w:rsid w:val="00492F83"/>
    <w:rsid w:val="00493313"/>
    <w:rsid w:val="00494502"/>
    <w:rsid w:val="004953CF"/>
    <w:rsid w:val="004A256F"/>
    <w:rsid w:val="004A2E2C"/>
    <w:rsid w:val="004A38AA"/>
    <w:rsid w:val="004A58F6"/>
    <w:rsid w:val="004A6C3C"/>
    <w:rsid w:val="004B1CE3"/>
    <w:rsid w:val="004B30B3"/>
    <w:rsid w:val="004B387D"/>
    <w:rsid w:val="004B3EF1"/>
    <w:rsid w:val="004B4E07"/>
    <w:rsid w:val="004B581E"/>
    <w:rsid w:val="004B5F10"/>
    <w:rsid w:val="004B6E6A"/>
    <w:rsid w:val="004B728C"/>
    <w:rsid w:val="004B784D"/>
    <w:rsid w:val="004C5597"/>
    <w:rsid w:val="004D102B"/>
    <w:rsid w:val="004D12F4"/>
    <w:rsid w:val="004D335C"/>
    <w:rsid w:val="004D45EA"/>
    <w:rsid w:val="004D71E7"/>
    <w:rsid w:val="004E1A63"/>
    <w:rsid w:val="004E2487"/>
    <w:rsid w:val="004E27FE"/>
    <w:rsid w:val="004E34BE"/>
    <w:rsid w:val="004E38B3"/>
    <w:rsid w:val="004E4E62"/>
    <w:rsid w:val="004E5776"/>
    <w:rsid w:val="004E6D8F"/>
    <w:rsid w:val="004E7315"/>
    <w:rsid w:val="004F0B51"/>
    <w:rsid w:val="004F2681"/>
    <w:rsid w:val="004F619C"/>
    <w:rsid w:val="004F6FF9"/>
    <w:rsid w:val="005031E5"/>
    <w:rsid w:val="005050D3"/>
    <w:rsid w:val="0050693F"/>
    <w:rsid w:val="005075FB"/>
    <w:rsid w:val="00507834"/>
    <w:rsid w:val="00507FED"/>
    <w:rsid w:val="00513848"/>
    <w:rsid w:val="005146FC"/>
    <w:rsid w:val="005205B0"/>
    <w:rsid w:val="005240D7"/>
    <w:rsid w:val="005248AC"/>
    <w:rsid w:val="005250D2"/>
    <w:rsid w:val="005266E6"/>
    <w:rsid w:val="00526D9E"/>
    <w:rsid w:val="00532310"/>
    <w:rsid w:val="00536B36"/>
    <w:rsid w:val="00543167"/>
    <w:rsid w:val="00543641"/>
    <w:rsid w:val="00545E7A"/>
    <w:rsid w:val="00547F25"/>
    <w:rsid w:val="00551BA6"/>
    <w:rsid w:val="00557D45"/>
    <w:rsid w:val="00560860"/>
    <w:rsid w:val="00561E94"/>
    <w:rsid w:val="00562D58"/>
    <w:rsid w:val="005634D3"/>
    <w:rsid w:val="00564778"/>
    <w:rsid w:val="00567079"/>
    <w:rsid w:val="00570FD7"/>
    <w:rsid w:val="00571EFB"/>
    <w:rsid w:val="00571F9A"/>
    <w:rsid w:val="00576216"/>
    <w:rsid w:val="00584376"/>
    <w:rsid w:val="00585D78"/>
    <w:rsid w:val="00586CCE"/>
    <w:rsid w:val="00586DFC"/>
    <w:rsid w:val="00587AB5"/>
    <w:rsid w:val="00587CF0"/>
    <w:rsid w:val="00592E9C"/>
    <w:rsid w:val="0059339C"/>
    <w:rsid w:val="005963C4"/>
    <w:rsid w:val="005967DF"/>
    <w:rsid w:val="00597D01"/>
    <w:rsid w:val="005A2403"/>
    <w:rsid w:val="005A33AC"/>
    <w:rsid w:val="005A4383"/>
    <w:rsid w:val="005A4FDE"/>
    <w:rsid w:val="005A696A"/>
    <w:rsid w:val="005A7016"/>
    <w:rsid w:val="005B0E1D"/>
    <w:rsid w:val="005B2DBC"/>
    <w:rsid w:val="005C0B5A"/>
    <w:rsid w:val="005D20A7"/>
    <w:rsid w:val="005D261D"/>
    <w:rsid w:val="005D2C27"/>
    <w:rsid w:val="005D38F2"/>
    <w:rsid w:val="005D3BB4"/>
    <w:rsid w:val="005D4878"/>
    <w:rsid w:val="005E43FE"/>
    <w:rsid w:val="005E54DA"/>
    <w:rsid w:val="005E6B75"/>
    <w:rsid w:val="005E7076"/>
    <w:rsid w:val="005F370B"/>
    <w:rsid w:val="005F3F8D"/>
    <w:rsid w:val="005F4D80"/>
    <w:rsid w:val="005F6669"/>
    <w:rsid w:val="005F6B89"/>
    <w:rsid w:val="005F6E28"/>
    <w:rsid w:val="005F7050"/>
    <w:rsid w:val="0060072E"/>
    <w:rsid w:val="006008E5"/>
    <w:rsid w:val="006014F4"/>
    <w:rsid w:val="00602A5C"/>
    <w:rsid w:val="00604F36"/>
    <w:rsid w:val="00605630"/>
    <w:rsid w:val="00606C6E"/>
    <w:rsid w:val="006075E3"/>
    <w:rsid w:val="00607C27"/>
    <w:rsid w:val="00610FA9"/>
    <w:rsid w:val="006166DB"/>
    <w:rsid w:val="00617EAC"/>
    <w:rsid w:val="00620AE4"/>
    <w:rsid w:val="006231FC"/>
    <w:rsid w:val="00625782"/>
    <w:rsid w:val="00625FA2"/>
    <w:rsid w:val="006261DE"/>
    <w:rsid w:val="006330D0"/>
    <w:rsid w:val="00633998"/>
    <w:rsid w:val="00634ABE"/>
    <w:rsid w:val="0063779C"/>
    <w:rsid w:val="0064058B"/>
    <w:rsid w:val="00641048"/>
    <w:rsid w:val="006415BF"/>
    <w:rsid w:val="00642A83"/>
    <w:rsid w:val="006500DE"/>
    <w:rsid w:val="006521BC"/>
    <w:rsid w:val="006544E8"/>
    <w:rsid w:val="006544F7"/>
    <w:rsid w:val="00657D0F"/>
    <w:rsid w:val="00662C0A"/>
    <w:rsid w:val="006648E0"/>
    <w:rsid w:val="006661E4"/>
    <w:rsid w:val="00666A92"/>
    <w:rsid w:val="00670AE6"/>
    <w:rsid w:val="00671397"/>
    <w:rsid w:val="00673DF0"/>
    <w:rsid w:val="006761D1"/>
    <w:rsid w:val="006841B2"/>
    <w:rsid w:val="006849B1"/>
    <w:rsid w:val="00686E5B"/>
    <w:rsid w:val="006909DD"/>
    <w:rsid w:val="00691F72"/>
    <w:rsid w:val="0069555E"/>
    <w:rsid w:val="0069670E"/>
    <w:rsid w:val="006A29EE"/>
    <w:rsid w:val="006A579B"/>
    <w:rsid w:val="006A5890"/>
    <w:rsid w:val="006A60C3"/>
    <w:rsid w:val="006B0200"/>
    <w:rsid w:val="006B25ED"/>
    <w:rsid w:val="006B2CF2"/>
    <w:rsid w:val="006B4764"/>
    <w:rsid w:val="006B4A79"/>
    <w:rsid w:val="006B7360"/>
    <w:rsid w:val="006C1C58"/>
    <w:rsid w:val="006C2FE0"/>
    <w:rsid w:val="006C3F98"/>
    <w:rsid w:val="006C49BF"/>
    <w:rsid w:val="006D12EA"/>
    <w:rsid w:val="006D1DA8"/>
    <w:rsid w:val="006D4129"/>
    <w:rsid w:val="006D6C6F"/>
    <w:rsid w:val="006D7E33"/>
    <w:rsid w:val="006E2CD0"/>
    <w:rsid w:val="006E57E1"/>
    <w:rsid w:val="006E7C3B"/>
    <w:rsid w:val="006F2609"/>
    <w:rsid w:val="006F58F1"/>
    <w:rsid w:val="00704B54"/>
    <w:rsid w:val="00704C6D"/>
    <w:rsid w:val="007140E2"/>
    <w:rsid w:val="007157E1"/>
    <w:rsid w:val="00715851"/>
    <w:rsid w:val="0071744F"/>
    <w:rsid w:val="007200D5"/>
    <w:rsid w:val="00723263"/>
    <w:rsid w:val="00723B5C"/>
    <w:rsid w:val="00725152"/>
    <w:rsid w:val="00725BD0"/>
    <w:rsid w:val="0072624E"/>
    <w:rsid w:val="00726638"/>
    <w:rsid w:val="007303EA"/>
    <w:rsid w:val="0073041C"/>
    <w:rsid w:val="007311A8"/>
    <w:rsid w:val="00735903"/>
    <w:rsid w:val="0074013C"/>
    <w:rsid w:val="00743F25"/>
    <w:rsid w:val="00746FE3"/>
    <w:rsid w:val="00747ABD"/>
    <w:rsid w:val="007500CB"/>
    <w:rsid w:val="00752DFE"/>
    <w:rsid w:val="007530AF"/>
    <w:rsid w:val="0075334D"/>
    <w:rsid w:val="00757506"/>
    <w:rsid w:val="00757764"/>
    <w:rsid w:val="0076024C"/>
    <w:rsid w:val="00760ED6"/>
    <w:rsid w:val="007644FA"/>
    <w:rsid w:val="00764896"/>
    <w:rsid w:val="00764924"/>
    <w:rsid w:val="00767B93"/>
    <w:rsid w:val="007700D6"/>
    <w:rsid w:val="00770916"/>
    <w:rsid w:val="00770DCB"/>
    <w:rsid w:val="0077130B"/>
    <w:rsid w:val="00773D26"/>
    <w:rsid w:val="00775861"/>
    <w:rsid w:val="00780941"/>
    <w:rsid w:val="00781BBD"/>
    <w:rsid w:val="00782971"/>
    <w:rsid w:val="007837C3"/>
    <w:rsid w:val="00786D8E"/>
    <w:rsid w:val="00792A17"/>
    <w:rsid w:val="00793448"/>
    <w:rsid w:val="00796B99"/>
    <w:rsid w:val="00797108"/>
    <w:rsid w:val="007979A8"/>
    <w:rsid w:val="00797BE5"/>
    <w:rsid w:val="007A06DB"/>
    <w:rsid w:val="007A4989"/>
    <w:rsid w:val="007A5CED"/>
    <w:rsid w:val="007A68D0"/>
    <w:rsid w:val="007B12FD"/>
    <w:rsid w:val="007B3770"/>
    <w:rsid w:val="007B76F9"/>
    <w:rsid w:val="007C05DA"/>
    <w:rsid w:val="007C11AA"/>
    <w:rsid w:val="007C252E"/>
    <w:rsid w:val="007C5243"/>
    <w:rsid w:val="007C6A8F"/>
    <w:rsid w:val="007C6D2C"/>
    <w:rsid w:val="007C6F72"/>
    <w:rsid w:val="007C7423"/>
    <w:rsid w:val="007D0316"/>
    <w:rsid w:val="007D2024"/>
    <w:rsid w:val="007D23C2"/>
    <w:rsid w:val="007D32F0"/>
    <w:rsid w:val="007D4631"/>
    <w:rsid w:val="007D4E80"/>
    <w:rsid w:val="007E06F7"/>
    <w:rsid w:val="007E1278"/>
    <w:rsid w:val="007E2B03"/>
    <w:rsid w:val="007E2EE1"/>
    <w:rsid w:val="007E3D7C"/>
    <w:rsid w:val="007E4D48"/>
    <w:rsid w:val="007E4F67"/>
    <w:rsid w:val="007E6803"/>
    <w:rsid w:val="007F3348"/>
    <w:rsid w:val="007F3647"/>
    <w:rsid w:val="007F4F88"/>
    <w:rsid w:val="007F73C0"/>
    <w:rsid w:val="008010DE"/>
    <w:rsid w:val="00803442"/>
    <w:rsid w:val="0080513B"/>
    <w:rsid w:val="00805391"/>
    <w:rsid w:val="008058C4"/>
    <w:rsid w:val="00810463"/>
    <w:rsid w:val="00810EAD"/>
    <w:rsid w:val="008114C4"/>
    <w:rsid w:val="00811678"/>
    <w:rsid w:val="00811EB8"/>
    <w:rsid w:val="008140D3"/>
    <w:rsid w:val="00815244"/>
    <w:rsid w:val="008156EA"/>
    <w:rsid w:val="00816DD2"/>
    <w:rsid w:val="0081788E"/>
    <w:rsid w:val="0082082C"/>
    <w:rsid w:val="008222E3"/>
    <w:rsid w:val="00822367"/>
    <w:rsid w:val="00823DA2"/>
    <w:rsid w:val="00824149"/>
    <w:rsid w:val="0082561B"/>
    <w:rsid w:val="0082717B"/>
    <w:rsid w:val="00827FD9"/>
    <w:rsid w:val="00831904"/>
    <w:rsid w:val="00832CEC"/>
    <w:rsid w:val="00833796"/>
    <w:rsid w:val="00837FEA"/>
    <w:rsid w:val="00840705"/>
    <w:rsid w:val="008433DC"/>
    <w:rsid w:val="00845809"/>
    <w:rsid w:val="0084625D"/>
    <w:rsid w:val="00847CB9"/>
    <w:rsid w:val="00852142"/>
    <w:rsid w:val="00861E49"/>
    <w:rsid w:val="008630DE"/>
    <w:rsid w:val="00864694"/>
    <w:rsid w:val="00870761"/>
    <w:rsid w:val="00871021"/>
    <w:rsid w:val="00873BB2"/>
    <w:rsid w:val="00874CAC"/>
    <w:rsid w:val="00875C2F"/>
    <w:rsid w:val="00875D5F"/>
    <w:rsid w:val="00876CFC"/>
    <w:rsid w:val="00880360"/>
    <w:rsid w:val="00880A8C"/>
    <w:rsid w:val="00883133"/>
    <w:rsid w:val="008871E3"/>
    <w:rsid w:val="00890E26"/>
    <w:rsid w:val="008916B1"/>
    <w:rsid w:val="008945E0"/>
    <w:rsid w:val="008964DC"/>
    <w:rsid w:val="00897F93"/>
    <w:rsid w:val="008A1432"/>
    <w:rsid w:val="008A16CB"/>
    <w:rsid w:val="008A7C9E"/>
    <w:rsid w:val="008B2A6D"/>
    <w:rsid w:val="008B5823"/>
    <w:rsid w:val="008B6074"/>
    <w:rsid w:val="008B6148"/>
    <w:rsid w:val="008B7131"/>
    <w:rsid w:val="008C05B1"/>
    <w:rsid w:val="008C05CE"/>
    <w:rsid w:val="008C0DD0"/>
    <w:rsid w:val="008C18CD"/>
    <w:rsid w:val="008C3510"/>
    <w:rsid w:val="008C394D"/>
    <w:rsid w:val="008C53F8"/>
    <w:rsid w:val="008C5812"/>
    <w:rsid w:val="008C5924"/>
    <w:rsid w:val="008C5B17"/>
    <w:rsid w:val="008C7E48"/>
    <w:rsid w:val="008D0550"/>
    <w:rsid w:val="008D10EB"/>
    <w:rsid w:val="008D23D2"/>
    <w:rsid w:val="008D2723"/>
    <w:rsid w:val="008D2B84"/>
    <w:rsid w:val="008D75BA"/>
    <w:rsid w:val="008E021A"/>
    <w:rsid w:val="008E2E51"/>
    <w:rsid w:val="008E3BA2"/>
    <w:rsid w:val="008F04DD"/>
    <w:rsid w:val="008F07D6"/>
    <w:rsid w:val="008F5B84"/>
    <w:rsid w:val="008F60D0"/>
    <w:rsid w:val="008F6DF0"/>
    <w:rsid w:val="00900794"/>
    <w:rsid w:val="00900CFA"/>
    <w:rsid w:val="00902139"/>
    <w:rsid w:val="00903CFB"/>
    <w:rsid w:val="00904241"/>
    <w:rsid w:val="00904829"/>
    <w:rsid w:val="00910824"/>
    <w:rsid w:val="00910B2A"/>
    <w:rsid w:val="00912EDA"/>
    <w:rsid w:val="00915D63"/>
    <w:rsid w:val="009178AC"/>
    <w:rsid w:val="0092048E"/>
    <w:rsid w:val="0092095D"/>
    <w:rsid w:val="00921968"/>
    <w:rsid w:val="0092212D"/>
    <w:rsid w:val="00922E0F"/>
    <w:rsid w:val="00923083"/>
    <w:rsid w:val="00924394"/>
    <w:rsid w:val="00925C3D"/>
    <w:rsid w:val="00932536"/>
    <w:rsid w:val="00934152"/>
    <w:rsid w:val="0093539C"/>
    <w:rsid w:val="00936656"/>
    <w:rsid w:val="00936B29"/>
    <w:rsid w:val="009419D7"/>
    <w:rsid w:val="00941B96"/>
    <w:rsid w:val="00946289"/>
    <w:rsid w:val="009469D6"/>
    <w:rsid w:val="00947784"/>
    <w:rsid w:val="00950105"/>
    <w:rsid w:val="00950C98"/>
    <w:rsid w:val="0095267A"/>
    <w:rsid w:val="00952D28"/>
    <w:rsid w:val="00953C02"/>
    <w:rsid w:val="0096095F"/>
    <w:rsid w:val="00963032"/>
    <w:rsid w:val="0096535A"/>
    <w:rsid w:val="00971DE6"/>
    <w:rsid w:val="009726CA"/>
    <w:rsid w:val="009771FD"/>
    <w:rsid w:val="009833AA"/>
    <w:rsid w:val="00984134"/>
    <w:rsid w:val="009858EB"/>
    <w:rsid w:val="0098618B"/>
    <w:rsid w:val="009862C4"/>
    <w:rsid w:val="00986908"/>
    <w:rsid w:val="009873AD"/>
    <w:rsid w:val="00992F85"/>
    <w:rsid w:val="009A147A"/>
    <w:rsid w:val="009A596B"/>
    <w:rsid w:val="009B02B4"/>
    <w:rsid w:val="009B0323"/>
    <w:rsid w:val="009B0ACB"/>
    <w:rsid w:val="009B1A93"/>
    <w:rsid w:val="009B523F"/>
    <w:rsid w:val="009B7ED7"/>
    <w:rsid w:val="009C08B0"/>
    <w:rsid w:val="009D1A37"/>
    <w:rsid w:val="009D1D38"/>
    <w:rsid w:val="009D2C9A"/>
    <w:rsid w:val="009D40D4"/>
    <w:rsid w:val="009D5DF8"/>
    <w:rsid w:val="009E1659"/>
    <w:rsid w:val="009E2B98"/>
    <w:rsid w:val="009E3B78"/>
    <w:rsid w:val="009E4001"/>
    <w:rsid w:val="009E4539"/>
    <w:rsid w:val="009E7520"/>
    <w:rsid w:val="009E7572"/>
    <w:rsid w:val="009E7C6F"/>
    <w:rsid w:val="009F1E2F"/>
    <w:rsid w:val="009F4709"/>
    <w:rsid w:val="009F48DD"/>
    <w:rsid w:val="009F798C"/>
    <w:rsid w:val="00A001CD"/>
    <w:rsid w:val="00A01987"/>
    <w:rsid w:val="00A031F7"/>
    <w:rsid w:val="00A04059"/>
    <w:rsid w:val="00A065DE"/>
    <w:rsid w:val="00A06E3C"/>
    <w:rsid w:val="00A132BA"/>
    <w:rsid w:val="00A13CFA"/>
    <w:rsid w:val="00A216DA"/>
    <w:rsid w:val="00A22BC9"/>
    <w:rsid w:val="00A22BE8"/>
    <w:rsid w:val="00A23046"/>
    <w:rsid w:val="00A26F49"/>
    <w:rsid w:val="00A27632"/>
    <w:rsid w:val="00A3153D"/>
    <w:rsid w:val="00A318D2"/>
    <w:rsid w:val="00A32872"/>
    <w:rsid w:val="00A3322E"/>
    <w:rsid w:val="00A33536"/>
    <w:rsid w:val="00A35E25"/>
    <w:rsid w:val="00A36F4F"/>
    <w:rsid w:val="00A42C60"/>
    <w:rsid w:val="00A4605F"/>
    <w:rsid w:val="00A46FBD"/>
    <w:rsid w:val="00A471A8"/>
    <w:rsid w:val="00A50A53"/>
    <w:rsid w:val="00A50CCB"/>
    <w:rsid w:val="00A5117E"/>
    <w:rsid w:val="00A5119F"/>
    <w:rsid w:val="00A51E0C"/>
    <w:rsid w:val="00A55AF4"/>
    <w:rsid w:val="00A60BE4"/>
    <w:rsid w:val="00A63729"/>
    <w:rsid w:val="00A637BA"/>
    <w:rsid w:val="00A650FC"/>
    <w:rsid w:val="00A67DCB"/>
    <w:rsid w:val="00A72064"/>
    <w:rsid w:val="00A73B22"/>
    <w:rsid w:val="00A7567E"/>
    <w:rsid w:val="00A75FD5"/>
    <w:rsid w:val="00A7665C"/>
    <w:rsid w:val="00A77715"/>
    <w:rsid w:val="00A8184D"/>
    <w:rsid w:val="00A864D7"/>
    <w:rsid w:val="00A86A0A"/>
    <w:rsid w:val="00A87A84"/>
    <w:rsid w:val="00A87E5E"/>
    <w:rsid w:val="00A928C0"/>
    <w:rsid w:val="00A936FE"/>
    <w:rsid w:val="00A94AF9"/>
    <w:rsid w:val="00A9662A"/>
    <w:rsid w:val="00A96E9F"/>
    <w:rsid w:val="00AA1607"/>
    <w:rsid w:val="00AA674F"/>
    <w:rsid w:val="00AB13FE"/>
    <w:rsid w:val="00AB3530"/>
    <w:rsid w:val="00AB3D15"/>
    <w:rsid w:val="00AB707E"/>
    <w:rsid w:val="00AB79E0"/>
    <w:rsid w:val="00AB7BF3"/>
    <w:rsid w:val="00AC0335"/>
    <w:rsid w:val="00AC449A"/>
    <w:rsid w:val="00AC47C0"/>
    <w:rsid w:val="00AD1918"/>
    <w:rsid w:val="00AD2AF1"/>
    <w:rsid w:val="00AD494F"/>
    <w:rsid w:val="00AD4F09"/>
    <w:rsid w:val="00AD78B4"/>
    <w:rsid w:val="00AE0089"/>
    <w:rsid w:val="00AE3044"/>
    <w:rsid w:val="00AE560A"/>
    <w:rsid w:val="00AE595F"/>
    <w:rsid w:val="00AF01F2"/>
    <w:rsid w:val="00AF0B21"/>
    <w:rsid w:val="00AF35B1"/>
    <w:rsid w:val="00AF4B18"/>
    <w:rsid w:val="00AF4FE5"/>
    <w:rsid w:val="00AF7CBF"/>
    <w:rsid w:val="00B00160"/>
    <w:rsid w:val="00B0066F"/>
    <w:rsid w:val="00B00E71"/>
    <w:rsid w:val="00B0107A"/>
    <w:rsid w:val="00B02648"/>
    <w:rsid w:val="00B03C44"/>
    <w:rsid w:val="00B04496"/>
    <w:rsid w:val="00B048C5"/>
    <w:rsid w:val="00B05293"/>
    <w:rsid w:val="00B10198"/>
    <w:rsid w:val="00B1177B"/>
    <w:rsid w:val="00B21CC1"/>
    <w:rsid w:val="00B21EBA"/>
    <w:rsid w:val="00B22763"/>
    <w:rsid w:val="00B24048"/>
    <w:rsid w:val="00B268F6"/>
    <w:rsid w:val="00B30121"/>
    <w:rsid w:val="00B303A0"/>
    <w:rsid w:val="00B30768"/>
    <w:rsid w:val="00B355A4"/>
    <w:rsid w:val="00B36B40"/>
    <w:rsid w:val="00B37FD3"/>
    <w:rsid w:val="00B414F8"/>
    <w:rsid w:val="00B42DB2"/>
    <w:rsid w:val="00B44CEB"/>
    <w:rsid w:val="00B46BE1"/>
    <w:rsid w:val="00B4714D"/>
    <w:rsid w:val="00B555B0"/>
    <w:rsid w:val="00B61178"/>
    <w:rsid w:val="00B66057"/>
    <w:rsid w:val="00B66A9B"/>
    <w:rsid w:val="00B66F07"/>
    <w:rsid w:val="00B73B8A"/>
    <w:rsid w:val="00B77500"/>
    <w:rsid w:val="00B850A5"/>
    <w:rsid w:val="00B923FE"/>
    <w:rsid w:val="00B925C7"/>
    <w:rsid w:val="00B92B6B"/>
    <w:rsid w:val="00B92C1C"/>
    <w:rsid w:val="00BA0621"/>
    <w:rsid w:val="00BA082C"/>
    <w:rsid w:val="00BA2527"/>
    <w:rsid w:val="00BA35F4"/>
    <w:rsid w:val="00BA59D1"/>
    <w:rsid w:val="00BA70BC"/>
    <w:rsid w:val="00BA76B5"/>
    <w:rsid w:val="00BA7890"/>
    <w:rsid w:val="00BA7FAE"/>
    <w:rsid w:val="00BB0404"/>
    <w:rsid w:val="00BB0DBE"/>
    <w:rsid w:val="00BB188A"/>
    <w:rsid w:val="00BC277B"/>
    <w:rsid w:val="00BC3416"/>
    <w:rsid w:val="00BC6E7A"/>
    <w:rsid w:val="00BD0EF0"/>
    <w:rsid w:val="00BD465D"/>
    <w:rsid w:val="00BD4E2E"/>
    <w:rsid w:val="00BD57E9"/>
    <w:rsid w:val="00BD6A14"/>
    <w:rsid w:val="00BE19C6"/>
    <w:rsid w:val="00BE2701"/>
    <w:rsid w:val="00BE3925"/>
    <w:rsid w:val="00BE3B70"/>
    <w:rsid w:val="00BE42C2"/>
    <w:rsid w:val="00BE4584"/>
    <w:rsid w:val="00BE68CA"/>
    <w:rsid w:val="00BF4C0E"/>
    <w:rsid w:val="00BF523E"/>
    <w:rsid w:val="00BF52CD"/>
    <w:rsid w:val="00C011B8"/>
    <w:rsid w:val="00C02D03"/>
    <w:rsid w:val="00C02F24"/>
    <w:rsid w:val="00C05103"/>
    <w:rsid w:val="00C0797B"/>
    <w:rsid w:val="00C12908"/>
    <w:rsid w:val="00C13B04"/>
    <w:rsid w:val="00C15BD8"/>
    <w:rsid w:val="00C17518"/>
    <w:rsid w:val="00C17962"/>
    <w:rsid w:val="00C222CC"/>
    <w:rsid w:val="00C24D27"/>
    <w:rsid w:val="00C259FE"/>
    <w:rsid w:val="00C2791E"/>
    <w:rsid w:val="00C33A05"/>
    <w:rsid w:val="00C429D5"/>
    <w:rsid w:val="00C42F8D"/>
    <w:rsid w:val="00C4663F"/>
    <w:rsid w:val="00C46DF3"/>
    <w:rsid w:val="00C4703F"/>
    <w:rsid w:val="00C51B2A"/>
    <w:rsid w:val="00C533B5"/>
    <w:rsid w:val="00C54F7F"/>
    <w:rsid w:val="00C55261"/>
    <w:rsid w:val="00C55EB3"/>
    <w:rsid w:val="00C5677D"/>
    <w:rsid w:val="00C57557"/>
    <w:rsid w:val="00C6493B"/>
    <w:rsid w:val="00C64F77"/>
    <w:rsid w:val="00C65098"/>
    <w:rsid w:val="00C657AB"/>
    <w:rsid w:val="00C70FCC"/>
    <w:rsid w:val="00C7152F"/>
    <w:rsid w:val="00C71887"/>
    <w:rsid w:val="00C72452"/>
    <w:rsid w:val="00C74D43"/>
    <w:rsid w:val="00C75401"/>
    <w:rsid w:val="00C76544"/>
    <w:rsid w:val="00C82AB4"/>
    <w:rsid w:val="00C86158"/>
    <w:rsid w:val="00C92AA1"/>
    <w:rsid w:val="00C93564"/>
    <w:rsid w:val="00C9677E"/>
    <w:rsid w:val="00C97B71"/>
    <w:rsid w:val="00CA11B1"/>
    <w:rsid w:val="00CA148D"/>
    <w:rsid w:val="00CA2E25"/>
    <w:rsid w:val="00CA5798"/>
    <w:rsid w:val="00CB3FEF"/>
    <w:rsid w:val="00CB5707"/>
    <w:rsid w:val="00CC0057"/>
    <w:rsid w:val="00CC1A08"/>
    <w:rsid w:val="00CC37F6"/>
    <w:rsid w:val="00CD23A9"/>
    <w:rsid w:val="00CD3E78"/>
    <w:rsid w:val="00CD3FED"/>
    <w:rsid w:val="00CD46CC"/>
    <w:rsid w:val="00CD63FD"/>
    <w:rsid w:val="00CD7BCE"/>
    <w:rsid w:val="00CE18F8"/>
    <w:rsid w:val="00CE6967"/>
    <w:rsid w:val="00CE7068"/>
    <w:rsid w:val="00CF3604"/>
    <w:rsid w:val="00CF3B19"/>
    <w:rsid w:val="00CF4F2A"/>
    <w:rsid w:val="00CF623A"/>
    <w:rsid w:val="00CF6DF5"/>
    <w:rsid w:val="00CF70C3"/>
    <w:rsid w:val="00CF7234"/>
    <w:rsid w:val="00D0188D"/>
    <w:rsid w:val="00D02ECB"/>
    <w:rsid w:val="00D03AF8"/>
    <w:rsid w:val="00D03E0A"/>
    <w:rsid w:val="00D05153"/>
    <w:rsid w:val="00D071D0"/>
    <w:rsid w:val="00D072AC"/>
    <w:rsid w:val="00D11CDC"/>
    <w:rsid w:val="00D12C40"/>
    <w:rsid w:val="00D12D3B"/>
    <w:rsid w:val="00D13A87"/>
    <w:rsid w:val="00D1406A"/>
    <w:rsid w:val="00D162E7"/>
    <w:rsid w:val="00D1731E"/>
    <w:rsid w:val="00D20D8D"/>
    <w:rsid w:val="00D227C3"/>
    <w:rsid w:val="00D2533E"/>
    <w:rsid w:val="00D27422"/>
    <w:rsid w:val="00D31DA8"/>
    <w:rsid w:val="00D31DD3"/>
    <w:rsid w:val="00D342D6"/>
    <w:rsid w:val="00D36440"/>
    <w:rsid w:val="00D3721D"/>
    <w:rsid w:val="00D37A87"/>
    <w:rsid w:val="00D40DC7"/>
    <w:rsid w:val="00D40E20"/>
    <w:rsid w:val="00D41C01"/>
    <w:rsid w:val="00D423AF"/>
    <w:rsid w:val="00D431F6"/>
    <w:rsid w:val="00D44A45"/>
    <w:rsid w:val="00D51363"/>
    <w:rsid w:val="00D53477"/>
    <w:rsid w:val="00D534E7"/>
    <w:rsid w:val="00D53DD8"/>
    <w:rsid w:val="00D55263"/>
    <w:rsid w:val="00D566D5"/>
    <w:rsid w:val="00D57D8E"/>
    <w:rsid w:val="00D57DBA"/>
    <w:rsid w:val="00D60B0D"/>
    <w:rsid w:val="00D61079"/>
    <w:rsid w:val="00D64E3B"/>
    <w:rsid w:val="00D652BA"/>
    <w:rsid w:val="00D66A75"/>
    <w:rsid w:val="00D67EE5"/>
    <w:rsid w:val="00D70DA7"/>
    <w:rsid w:val="00D731D4"/>
    <w:rsid w:val="00D74A04"/>
    <w:rsid w:val="00D75851"/>
    <w:rsid w:val="00D84483"/>
    <w:rsid w:val="00D845C7"/>
    <w:rsid w:val="00D84801"/>
    <w:rsid w:val="00D85BC0"/>
    <w:rsid w:val="00D90F46"/>
    <w:rsid w:val="00D92428"/>
    <w:rsid w:val="00D93641"/>
    <w:rsid w:val="00D93A25"/>
    <w:rsid w:val="00D96047"/>
    <w:rsid w:val="00D96369"/>
    <w:rsid w:val="00DA4E7A"/>
    <w:rsid w:val="00DB12D4"/>
    <w:rsid w:val="00DB1D89"/>
    <w:rsid w:val="00DB3D8B"/>
    <w:rsid w:val="00DB4166"/>
    <w:rsid w:val="00DB662E"/>
    <w:rsid w:val="00DB6E40"/>
    <w:rsid w:val="00DC47F1"/>
    <w:rsid w:val="00DD1118"/>
    <w:rsid w:val="00DD11EB"/>
    <w:rsid w:val="00DD1EE8"/>
    <w:rsid w:val="00DD6E73"/>
    <w:rsid w:val="00DD7139"/>
    <w:rsid w:val="00DD76A4"/>
    <w:rsid w:val="00DE42D9"/>
    <w:rsid w:val="00DE7585"/>
    <w:rsid w:val="00DF01BD"/>
    <w:rsid w:val="00DF0709"/>
    <w:rsid w:val="00DF1700"/>
    <w:rsid w:val="00DF1EC0"/>
    <w:rsid w:val="00DF31E4"/>
    <w:rsid w:val="00DF322B"/>
    <w:rsid w:val="00DF5EEA"/>
    <w:rsid w:val="00DF6B6A"/>
    <w:rsid w:val="00E00F5B"/>
    <w:rsid w:val="00E038DB"/>
    <w:rsid w:val="00E03D41"/>
    <w:rsid w:val="00E0513B"/>
    <w:rsid w:val="00E0514B"/>
    <w:rsid w:val="00E05CB7"/>
    <w:rsid w:val="00E11061"/>
    <w:rsid w:val="00E13FEA"/>
    <w:rsid w:val="00E140C6"/>
    <w:rsid w:val="00E140F4"/>
    <w:rsid w:val="00E16994"/>
    <w:rsid w:val="00E17101"/>
    <w:rsid w:val="00E174D9"/>
    <w:rsid w:val="00E1787D"/>
    <w:rsid w:val="00E20437"/>
    <w:rsid w:val="00E20870"/>
    <w:rsid w:val="00E2177C"/>
    <w:rsid w:val="00E21C54"/>
    <w:rsid w:val="00E27651"/>
    <w:rsid w:val="00E310EE"/>
    <w:rsid w:val="00E313E9"/>
    <w:rsid w:val="00E31975"/>
    <w:rsid w:val="00E32EC1"/>
    <w:rsid w:val="00E34460"/>
    <w:rsid w:val="00E346F3"/>
    <w:rsid w:val="00E34FD3"/>
    <w:rsid w:val="00E3696B"/>
    <w:rsid w:val="00E370EA"/>
    <w:rsid w:val="00E37BBE"/>
    <w:rsid w:val="00E41946"/>
    <w:rsid w:val="00E41BC8"/>
    <w:rsid w:val="00E530F2"/>
    <w:rsid w:val="00E600DA"/>
    <w:rsid w:val="00E610C5"/>
    <w:rsid w:val="00E6331A"/>
    <w:rsid w:val="00E64B83"/>
    <w:rsid w:val="00E66558"/>
    <w:rsid w:val="00E672CC"/>
    <w:rsid w:val="00E676A4"/>
    <w:rsid w:val="00E71300"/>
    <w:rsid w:val="00E733CD"/>
    <w:rsid w:val="00E733E4"/>
    <w:rsid w:val="00E73C19"/>
    <w:rsid w:val="00E770B6"/>
    <w:rsid w:val="00E77111"/>
    <w:rsid w:val="00E84D61"/>
    <w:rsid w:val="00E84EBD"/>
    <w:rsid w:val="00E851B5"/>
    <w:rsid w:val="00E85A86"/>
    <w:rsid w:val="00E864D3"/>
    <w:rsid w:val="00E9006C"/>
    <w:rsid w:val="00E925C7"/>
    <w:rsid w:val="00E932FA"/>
    <w:rsid w:val="00EA0E4B"/>
    <w:rsid w:val="00EA628B"/>
    <w:rsid w:val="00EA678A"/>
    <w:rsid w:val="00EB1CA3"/>
    <w:rsid w:val="00EB1D99"/>
    <w:rsid w:val="00EB5F5D"/>
    <w:rsid w:val="00EB6C45"/>
    <w:rsid w:val="00EB6D3E"/>
    <w:rsid w:val="00EC2978"/>
    <w:rsid w:val="00EC3A0E"/>
    <w:rsid w:val="00EC645F"/>
    <w:rsid w:val="00EC7DC6"/>
    <w:rsid w:val="00ED296C"/>
    <w:rsid w:val="00ED2D7C"/>
    <w:rsid w:val="00ED362A"/>
    <w:rsid w:val="00ED6D50"/>
    <w:rsid w:val="00ED73EE"/>
    <w:rsid w:val="00EE2E8A"/>
    <w:rsid w:val="00EE2F9F"/>
    <w:rsid w:val="00EE7EF5"/>
    <w:rsid w:val="00EF0BD4"/>
    <w:rsid w:val="00EF49E8"/>
    <w:rsid w:val="00EF673B"/>
    <w:rsid w:val="00F01398"/>
    <w:rsid w:val="00F017BF"/>
    <w:rsid w:val="00F01F26"/>
    <w:rsid w:val="00F0414C"/>
    <w:rsid w:val="00F04CF7"/>
    <w:rsid w:val="00F054BD"/>
    <w:rsid w:val="00F05770"/>
    <w:rsid w:val="00F05D81"/>
    <w:rsid w:val="00F07B6A"/>
    <w:rsid w:val="00F143D0"/>
    <w:rsid w:val="00F14624"/>
    <w:rsid w:val="00F166BB"/>
    <w:rsid w:val="00F21E1C"/>
    <w:rsid w:val="00F2297E"/>
    <w:rsid w:val="00F25B83"/>
    <w:rsid w:val="00F26EAB"/>
    <w:rsid w:val="00F32592"/>
    <w:rsid w:val="00F33192"/>
    <w:rsid w:val="00F34094"/>
    <w:rsid w:val="00F368A9"/>
    <w:rsid w:val="00F37CEC"/>
    <w:rsid w:val="00F407F0"/>
    <w:rsid w:val="00F40BFB"/>
    <w:rsid w:val="00F40CF7"/>
    <w:rsid w:val="00F410AA"/>
    <w:rsid w:val="00F43439"/>
    <w:rsid w:val="00F464E7"/>
    <w:rsid w:val="00F502BC"/>
    <w:rsid w:val="00F508FD"/>
    <w:rsid w:val="00F50D3C"/>
    <w:rsid w:val="00F50E16"/>
    <w:rsid w:val="00F52ABA"/>
    <w:rsid w:val="00F53744"/>
    <w:rsid w:val="00F543C6"/>
    <w:rsid w:val="00F619BE"/>
    <w:rsid w:val="00F62532"/>
    <w:rsid w:val="00F62EE5"/>
    <w:rsid w:val="00F6363E"/>
    <w:rsid w:val="00F65ADB"/>
    <w:rsid w:val="00F71F51"/>
    <w:rsid w:val="00F7268D"/>
    <w:rsid w:val="00F746BE"/>
    <w:rsid w:val="00F80169"/>
    <w:rsid w:val="00F8081A"/>
    <w:rsid w:val="00F82502"/>
    <w:rsid w:val="00F86A85"/>
    <w:rsid w:val="00F91306"/>
    <w:rsid w:val="00F92BBE"/>
    <w:rsid w:val="00F933CE"/>
    <w:rsid w:val="00F94509"/>
    <w:rsid w:val="00F9531C"/>
    <w:rsid w:val="00F957D7"/>
    <w:rsid w:val="00F958E2"/>
    <w:rsid w:val="00F96EA9"/>
    <w:rsid w:val="00F97D8D"/>
    <w:rsid w:val="00FA0377"/>
    <w:rsid w:val="00FA0968"/>
    <w:rsid w:val="00FA2742"/>
    <w:rsid w:val="00FA34E7"/>
    <w:rsid w:val="00FA4FE9"/>
    <w:rsid w:val="00FA5863"/>
    <w:rsid w:val="00FA5B25"/>
    <w:rsid w:val="00FA720B"/>
    <w:rsid w:val="00FB0D46"/>
    <w:rsid w:val="00FB0EB8"/>
    <w:rsid w:val="00FB1D9F"/>
    <w:rsid w:val="00FB1EA6"/>
    <w:rsid w:val="00FB2CE6"/>
    <w:rsid w:val="00FB43FC"/>
    <w:rsid w:val="00FB5114"/>
    <w:rsid w:val="00FB5676"/>
    <w:rsid w:val="00FB6BA6"/>
    <w:rsid w:val="00FB6C42"/>
    <w:rsid w:val="00FC0FFD"/>
    <w:rsid w:val="00FC35DE"/>
    <w:rsid w:val="00FC3DD5"/>
    <w:rsid w:val="00FC5E0C"/>
    <w:rsid w:val="00FC7CC9"/>
    <w:rsid w:val="00FD083E"/>
    <w:rsid w:val="00FD0DA5"/>
    <w:rsid w:val="00FD1443"/>
    <w:rsid w:val="00FD277C"/>
    <w:rsid w:val="00FD3E39"/>
    <w:rsid w:val="00FD4273"/>
    <w:rsid w:val="00FD5336"/>
    <w:rsid w:val="00FD5BBC"/>
    <w:rsid w:val="00FE3916"/>
    <w:rsid w:val="00FE3D31"/>
    <w:rsid w:val="00FF1F0E"/>
    <w:rsid w:val="00FF2899"/>
    <w:rsid w:val="00FF439B"/>
    <w:rsid w:val="00FF499F"/>
    <w:rsid w:val="00FF5ED6"/>
    <w:rsid w:val="00FF6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147A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9A147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2C0D3C"/>
    <w:pPr>
      <w:keepNext/>
      <w:jc w:val="center"/>
      <w:outlineLvl w:val="1"/>
    </w:pPr>
    <w:rPr>
      <w:b/>
      <w:bCs/>
      <w:lang w:val="x-none" w:eastAsia="x-none"/>
    </w:rPr>
  </w:style>
  <w:style w:type="paragraph" w:styleId="4">
    <w:name w:val="heading 4"/>
    <w:basedOn w:val="a"/>
    <w:next w:val="a"/>
    <w:link w:val="4Char"/>
    <w:qFormat/>
    <w:rsid w:val="002C0D3C"/>
    <w:pPr>
      <w:keepNext/>
      <w:outlineLvl w:val="3"/>
    </w:pPr>
    <w:rPr>
      <w:b/>
      <w:b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9A147A"/>
    <w:pPr>
      <w:ind w:firstLine="420"/>
    </w:pPr>
    <w:rPr>
      <w:szCs w:val="20"/>
    </w:rPr>
  </w:style>
  <w:style w:type="paragraph" w:styleId="a4">
    <w:name w:val="header"/>
    <w:basedOn w:val="a"/>
    <w:link w:val="Char"/>
    <w:rsid w:val="002C0D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table" w:styleId="a5">
    <w:name w:val="Table Grid"/>
    <w:basedOn w:val="a1"/>
    <w:rsid w:val="002C0D3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footer"/>
    <w:basedOn w:val="a"/>
    <w:rsid w:val="00262F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age number"/>
    <w:basedOn w:val="a0"/>
    <w:rsid w:val="00262F9A"/>
  </w:style>
  <w:style w:type="paragraph" w:styleId="a8">
    <w:name w:val="Balloon Text"/>
    <w:basedOn w:val="a"/>
    <w:semiHidden/>
    <w:rsid w:val="00440436"/>
    <w:rPr>
      <w:sz w:val="18"/>
      <w:szCs w:val="18"/>
    </w:rPr>
  </w:style>
  <w:style w:type="paragraph" w:styleId="a9">
    <w:name w:val="List Paragraph"/>
    <w:basedOn w:val="a"/>
    <w:uiPriority w:val="34"/>
    <w:qFormat/>
    <w:rsid w:val="00A32872"/>
    <w:pPr>
      <w:ind w:firstLineChars="200" w:firstLine="420"/>
    </w:pPr>
  </w:style>
  <w:style w:type="paragraph" w:styleId="aa">
    <w:name w:val="Plain Text"/>
    <w:basedOn w:val="a"/>
    <w:link w:val="Char0"/>
    <w:rsid w:val="00815244"/>
    <w:rPr>
      <w:rFonts w:ascii="宋体" w:hAnsi="Courier New"/>
      <w:szCs w:val="20"/>
      <w:lang w:val="x-none" w:eastAsia="x-none"/>
    </w:rPr>
  </w:style>
  <w:style w:type="character" w:customStyle="1" w:styleId="Char0">
    <w:name w:val="纯文本 Char"/>
    <w:link w:val="aa"/>
    <w:rsid w:val="00815244"/>
    <w:rPr>
      <w:rFonts w:ascii="宋体" w:hAnsi="Courier New"/>
      <w:kern w:val="2"/>
      <w:sz w:val="21"/>
    </w:rPr>
  </w:style>
  <w:style w:type="table" w:customStyle="1" w:styleId="10">
    <w:name w:val="网格型1"/>
    <w:basedOn w:val="a1"/>
    <w:next w:val="a5"/>
    <w:rsid w:val="000C160A"/>
    <w:pPr>
      <w:widowControl w:val="0"/>
      <w:spacing w:line="40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Char">
    <w:name w:val="标题 4 Char"/>
    <w:link w:val="4"/>
    <w:rsid w:val="006330D0"/>
    <w:rPr>
      <w:b/>
      <w:bCs/>
      <w:kern w:val="2"/>
      <w:sz w:val="21"/>
      <w:szCs w:val="24"/>
    </w:rPr>
  </w:style>
  <w:style w:type="character" w:customStyle="1" w:styleId="2Char">
    <w:name w:val="标题 2 Char"/>
    <w:link w:val="2"/>
    <w:rsid w:val="006330D0"/>
    <w:rPr>
      <w:b/>
      <w:bCs/>
      <w:kern w:val="2"/>
      <w:sz w:val="21"/>
      <w:szCs w:val="24"/>
    </w:rPr>
  </w:style>
  <w:style w:type="character" w:customStyle="1" w:styleId="Char">
    <w:name w:val="页眉 Char"/>
    <w:link w:val="a4"/>
    <w:rsid w:val="000A57CA"/>
    <w:rPr>
      <w:kern w:val="2"/>
      <w:sz w:val="18"/>
      <w:szCs w:val="18"/>
    </w:rPr>
  </w:style>
  <w:style w:type="paragraph" w:styleId="ab">
    <w:name w:val="Document Map"/>
    <w:basedOn w:val="a"/>
    <w:link w:val="Char1"/>
    <w:rsid w:val="003D4EF5"/>
    <w:rPr>
      <w:rFonts w:ascii="宋体"/>
      <w:sz w:val="18"/>
      <w:szCs w:val="18"/>
    </w:rPr>
  </w:style>
  <w:style w:type="character" w:customStyle="1" w:styleId="Char1">
    <w:name w:val="文档结构图 Char"/>
    <w:link w:val="ab"/>
    <w:rsid w:val="003D4EF5"/>
    <w:rPr>
      <w:rFonts w:ascii="宋体"/>
      <w:kern w:val="2"/>
      <w:sz w:val="18"/>
      <w:szCs w:val="18"/>
    </w:rPr>
  </w:style>
  <w:style w:type="paragraph" w:styleId="ac">
    <w:name w:val="Normal (Web)"/>
    <w:basedOn w:val="a"/>
    <w:uiPriority w:val="99"/>
    <w:unhideWhenUsed/>
    <w:rsid w:val="00165A4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Char">
    <w:name w:val="Char Char 字元"/>
    <w:basedOn w:val="a"/>
    <w:rsid w:val="00375A81"/>
    <w:pPr>
      <w:widowControl/>
      <w:spacing w:after="160" w:line="240" w:lineRule="exact"/>
      <w:jc w:val="left"/>
    </w:pPr>
    <w:rPr>
      <w:rFonts w:ascii="Verdana" w:eastAsia="Times New Roman" w:hAnsi="Verdana"/>
      <w:kern w:val="0"/>
      <w:sz w:val="20"/>
      <w:szCs w:val="20"/>
      <w:lang w:eastAsia="en-US"/>
    </w:rPr>
  </w:style>
  <w:style w:type="paragraph" w:styleId="20">
    <w:name w:val="Body Text Indent 2"/>
    <w:basedOn w:val="a"/>
    <w:link w:val="2Char0"/>
    <w:rsid w:val="00DD11EB"/>
    <w:pPr>
      <w:spacing w:after="120" w:line="480" w:lineRule="auto"/>
      <w:ind w:leftChars="200" w:left="420"/>
    </w:pPr>
  </w:style>
  <w:style w:type="character" w:customStyle="1" w:styleId="2Char0">
    <w:name w:val="正文文本缩进 2 Char"/>
    <w:basedOn w:val="a0"/>
    <w:link w:val="20"/>
    <w:rsid w:val="00DD11EB"/>
    <w:rPr>
      <w:kern w:val="2"/>
      <w:sz w:val="21"/>
      <w:szCs w:val="24"/>
    </w:rPr>
  </w:style>
  <w:style w:type="paragraph" w:customStyle="1" w:styleId="CharChar0">
    <w:name w:val="Char Char 字元"/>
    <w:basedOn w:val="a"/>
    <w:rsid w:val="00543641"/>
    <w:pPr>
      <w:widowControl/>
      <w:spacing w:after="160" w:line="240" w:lineRule="exact"/>
      <w:jc w:val="left"/>
    </w:pPr>
    <w:rPr>
      <w:rFonts w:ascii="Verdana" w:eastAsia="Times New Roman" w:hAnsi="Verdana"/>
      <w:kern w:val="0"/>
      <w:sz w:val="20"/>
      <w:szCs w:val="20"/>
      <w:lang w:eastAsia="en-US"/>
    </w:rPr>
  </w:style>
  <w:style w:type="paragraph" w:customStyle="1" w:styleId="p0">
    <w:name w:val="p0"/>
    <w:basedOn w:val="a"/>
    <w:rsid w:val="00922E0F"/>
    <w:pPr>
      <w:widowControl/>
    </w:pPr>
    <w:rPr>
      <w:kern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147A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9A147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2C0D3C"/>
    <w:pPr>
      <w:keepNext/>
      <w:jc w:val="center"/>
      <w:outlineLvl w:val="1"/>
    </w:pPr>
    <w:rPr>
      <w:b/>
      <w:bCs/>
      <w:lang w:val="x-none" w:eastAsia="x-none"/>
    </w:rPr>
  </w:style>
  <w:style w:type="paragraph" w:styleId="4">
    <w:name w:val="heading 4"/>
    <w:basedOn w:val="a"/>
    <w:next w:val="a"/>
    <w:link w:val="4Char"/>
    <w:qFormat/>
    <w:rsid w:val="002C0D3C"/>
    <w:pPr>
      <w:keepNext/>
      <w:outlineLvl w:val="3"/>
    </w:pPr>
    <w:rPr>
      <w:b/>
      <w:b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9A147A"/>
    <w:pPr>
      <w:ind w:firstLine="420"/>
    </w:pPr>
    <w:rPr>
      <w:szCs w:val="20"/>
    </w:rPr>
  </w:style>
  <w:style w:type="paragraph" w:styleId="a4">
    <w:name w:val="header"/>
    <w:basedOn w:val="a"/>
    <w:link w:val="Char"/>
    <w:rsid w:val="002C0D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table" w:styleId="a5">
    <w:name w:val="Table Grid"/>
    <w:basedOn w:val="a1"/>
    <w:rsid w:val="002C0D3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footer"/>
    <w:basedOn w:val="a"/>
    <w:rsid w:val="00262F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age number"/>
    <w:basedOn w:val="a0"/>
    <w:rsid w:val="00262F9A"/>
  </w:style>
  <w:style w:type="paragraph" w:styleId="a8">
    <w:name w:val="Balloon Text"/>
    <w:basedOn w:val="a"/>
    <w:semiHidden/>
    <w:rsid w:val="00440436"/>
    <w:rPr>
      <w:sz w:val="18"/>
      <w:szCs w:val="18"/>
    </w:rPr>
  </w:style>
  <w:style w:type="paragraph" w:styleId="a9">
    <w:name w:val="List Paragraph"/>
    <w:basedOn w:val="a"/>
    <w:uiPriority w:val="34"/>
    <w:qFormat/>
    <w:rsid w:val="00A32872"/>
    <w:pPr>
      <w:ind w:firstLineChars="200" w:firstLine="420"/>
    </w:pPr>
  </w:style>
  <w:style w:type="paragraph" w:styleId="aa">
    <w:name w:val="Plain Text"/>
    <w:basedOn w:val="a"/>
    <w:link w:val="Char0"/>
    <w:rsid w:val="00815244"/>
    <w:rPr>
      <w:rFonts w:ascii="宋体" w:hAnsi="Courier New"/>
      <w:szCs w:val="20"/>
      <w:lang w:val="x-none" w:eastAsia="x-none"/>
    </w:rPr>
  </w:style>
  <w:style w:type="character" w:customStyle="1" w:styleId="Char0">
    <w:name w:val="纯文本 Char"/>
    <w:link w:val="aa"/>
    <w:rsid w:val="00815244"/>
    <w:rPr>
      <w:rFonts w:ascii="宋体" w:hAnsi="Courier New"/>
      <w:kern w:val="2"/>
      <w:sz w:val="21"/>
    </w:rPr>
  </w:style>
  <w:style w:type="table" w:customStyle="1" w:styleId="10">
    <w:name w:val="网格型1"/>
    <w:basedOn w:val="a1"/>
    <w:next w:val="a5"/>
    <w:rsid w:val="000C160A"/>
    <w:pPr>
      <w:widowControl w:val="0"/>
      <w:spacing w:line="40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Char">
    <w:name w:val="标题 4 Char"/>
    <w:link w:val="4"/>
    <w:rsid w:val="006330D0"/>
    <w:rPr>
      <w:b/>
      <w:bCs/>
      <w:kern w:val="2"/>
      <w:sz w:val="21"/>
      <w:szCs w:val="24"/>
    </w:rPr>
  </w:style>
  <w:style w:type="character" w:customStyle="1" w:styleId="2Char">
    <w:name w:val="标题 2 Char"/>
    <w:link w:val="2"/>
    <w:rsid w:val="006330D0"/>
    <w:rPr>
      <w:b/>
      <w:bCs/>
      <w:kern w:val="2"/>
      <w:sz w:val="21"/>
      <w:szCs w:val="24"/>
    </w:rPr>
  </w:style>
  <w:style w:type="character" w:customStyle="1" w:styleId="Char">
    <w:name w:val="页眉 Char"/>
    <w:link w:val="a4"/>
    <w:rsid w:val="000A57CA"/>
    <w:rPr>
      <w:kern w:val="2"/>
      <w:sz w:val="18"/>
      <w:szCs w:val="18"/>
    </w:rPr>
  </w:style>
  <w:style w:type="paragraph" w:styleId="ab">
    <w:name w:val="Document Map"/>
    <w:basedOn w:val="a"/>
    <w:link w:val="Char1"/>
    <w:rsid w:val="003D4EF5"/>
    <w:rPr>
      <w:rFonts w:ascii="宋体"/>
      <w:sz w:val="18"/>
      <w:szCs w:val="18"/>
    </w:rPr>
  </w:style>
  <w:style w:type="character" w:customStyle="1" w:styleId="Char1">
    <w:name w:val="文档结构图 Char"/>
    <w:link w:val="ab"/>
    <w:rsid w:val="003D4EF5"/>
    <w:rPr>
      <w:rFonts w:ascii="宋体"/>
      <w:kern w:val="2"/>
      <w:sz w:val="18"/>
      <w:szCs w:val="18"/>
    </w:rPr>
  </w:style>
  <w:style w:type="paragraph" w:styleId="ac">
    <w:name w:val="Normal (Web)"/>
    <w:basedOn w:val="a"/>
    <w:uiPriority w:val="99"/>
    <w:unhideWhenUsed/>
    <w:rsid w:val="00165A4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Char">
    <w:name w:val="Char Char 字元"/>
    <w:basedOn w:val="a"/>
    <w:rsid w:val="00375A81"/>
    <w:pPr>
      <w:widowControl/>
      <w:spacing w:after="160" w:line="240" w:lineRule="exact"/>
      <w:jc w:val="left"/>
    </w:pPr>
    <w:rPr>
      <w:rFonts w:ascii="Verdana" w:eastAsia="Times New Roman" w:hAnsi="Verdana"/>
      <w:kern w:val="0"/>
      <w:sz w:val="20"/>
      <w:szCs w:val="20"/>
      <w:lang w:eastAsia="en-US"/>
    </w:rPr>
  </w:style>
  <w:style w:type="paragraph" w:styleId="20">
    <w:name w:val="Body Text Indent 2"/>
    <w:basedOn w:val="a"/>
    <w:link w:val="2Char0"/>
    <w:rsid w:val="00DD11EB"/>
    <w:pPr>
      <w:spacing w:after="120" w:line="480" w:lineRule="auto"/>
      <w:ind w:leftChars="200" w:left="420"/>
    </w:pPr>
  </w:style>
  <w:style w:type="character" w:customStyle="1" w:styleId="2Char0">
    <w:name w:val="正文文本缩进 2 Char"/>
    <w:basedOn w:val="a0"/>
    <w:link w:val="20"/>
    <w:rsid w:val="00DD11EB"/>
    <w:rPr>
      <w:kern w:val="2"/>
      <w:sz w:val="21"/>
      <w:szCs w:val="24"/>
    </w:rPr>
  </w:style>
  <w:style w:type="paragraph" w:customStyle="1" w:styleId="CharChar0">
    <w:name w:val="Char Char 字元"/>
    <w:basedOn w:val="a"/>
    <w:rsid w:val="00543641"/>
    <w:pPr>
      <w:widowControl/>
      <w:spacing w:after="160" w:line="240" w:lineRule="exact"/>
      <w:jc w:val="left"/>
    </w:pPr>
    <w:rPr>
      <w:rFonts w:ascii="Verdana" w:eastAsia="Times New Roman" w:hAnsi="Verdana"/>
      <w:kern w:val="0"/>
      <w:sz w:val="20"/>
      <w:szCs w:val="20"/>
      <w:lang w:eastAsia="en-US"/>
    </w:rPr>
  </w:style>
  <w:style w:type="paragraph" w:customStyle="1" w:styleId="p0">
    <w:name w:val="p0"/>
    <w:basedOn w:val="a"/>
    <w:rsid w:val="00922E0F"/>
    <w:pPr>
      <w:widowControl/>
    </w:pPr>
    <w:rPr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09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1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7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29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6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62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0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7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1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00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9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4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65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06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66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5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7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9.bin"/><Relationship Id="rId42" Type="http://schemas.openxmlformats.org/officeDocument/2006/relationships/image" Target="media/image23.png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image" Target="media/image18.wmf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B0335D-6B4B-4907-A9DC-3CF6E0D569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7</Pages>
  <Words>378</Words>
  <Characters>2157</Characters>
  <Application>Microsoft Office Word</Application>
  <DocSecurity>0</DocSecurity>
  <Lines>17</Lines>
  <Paragraphs>5</Paragraphs>
  <ScaleCrop>false</ScaleCrop>
  <Company>jwc</Company>
  <LinksUpToDate>false</LinksUpToDate>
  <CharactersWithSpaces>2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格式（试题与答卷合一形式，横版）</dc:title>
  <dc:creator>xsr</dc:creator>
  <cp:lastModifiedBy>HomeWu</cp:lastModifiedBy>
  <cp:revision>6</cp:revision>
  <cp:lastPrinted>2015-01-03T13:09:00Z</cp:lastPrinted>
  <dcterms:created xsi:type="dcterms:W3CDTF">2017-11-06T06:38:00Z</dcterms:created>
  <dcterms:modified xsi:type="dcterms:W3CDTF">2017-11-06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